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56" r:id="rId5"/>
    <p:sldId id="268" r:id="rId6"/>
    <p:sldId id="269" r:id="rId7"/>
    <p:sldId id="257" r:id="rId8"/>
    <p:sldId id="270" r:id="rId9"/>
    <p:sldId id="271" r:id="rId10"/>
    <p:sldId id="267" r:id="rId11"/>
    <p:sldId id="260" r:id="rId12"/>
    <p:sldId id="261" r:id="rId13"/>
    <p:sldId id="262" r:id="rId14"/>
    <p:sldId id="263" r:id="rId15"/>
    <p:sldId id="265" r:id="rId16"/>
    <p:sldId id="264" r:id="rId17"/>
    <p:sldId id="266" r:id="rId18"/>
  </p:sldIdLst>
  <p:sldSz cx="12192000" cy="6858000"/>
  <p:notesSz cx="6858000" cy="9144000"/>
  <p:custDataLst>
    <p:tags r:id="rId2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2EB3587C-D9D2-47E4-BCFB-472E5919ACA7}"/>
    <pc:docChg chg="modSld">
      <pc:chgData name="Danny Young" userId="cb0f4ce2-eb4f-479e-8e8f-3beb257e632f" providerId="ADAL" clId="{2EB3587C-D9D2-47E4-BCFB-472E5919ACA7}" dt="2023-02-03T07:41:30.178" v="25"/>
      <pc:docMkLst>
        <pc:docMk/>
      </pc:docMkLst>
      <pc:sldChg chg="addSp delSp modAnim">
        <pc:chgData name="Danny Young" userId="cb0f4ce2-eb4f-479e-8e8f-3beb257e632f" providerId="ADAL" clId="{2EB3587C-D9D2-47E4-BCFB-472E5919ACA7}" dt="2023-02-03T07:40:15.102" v="13"/>
        <pc:sldMkLst>
          <pc:docMk/>
          <pc:sldMk cId="2838919951" sldId="268"/>
        </pc:sldMkLst>
        <pc:spChg chg="del">
          <ac:chgData name="Danny Young" userId="cb0f4ce2-eb4f-479e-8e8f-3beb257e632f" providerId="ADAL" clId="{2EB3587C-D9D2-47E4-BCFB-472E5919ACA7}" dt="2023-02-03T07:39:25.351" v="1"/>
          <ac:spMkLst>
            <pc:docMk/>
            <pc:sldMk cId="2838919951" sldId="268"/>
            <ac:spMk id="16" creationId="{1ECBB877-DD2E-46EA-AC84-E12D449BD633}"/>
          </ac:spMkLst>
        </pc:spChg>
        <pc:spChg chg="del">
          <ac:chgData name="Danny Young" userId="cb0f4ce2-eb4f-479e-8e8f-3beb257e632f" providerId="ADAL" clId="{2EB3587C-D9D2-47E4-BCFB-472E5919ACA7}" dt="2023-02-03T07:39:37.455" v="4"/>
          <ac:spMkLst>
            <pc:docMk/>
            <pc:sldMk cId="2838919951" sldId="268"/>
            <ac:spMk id="17" creationId="{33AF1FA4-8633-4876-A9C3-F8B4BD8E45F5}"/>
          </ac:spMkLst>
        </pc:spChg>
        <pc:spChg chg="add">
          <ac:chgData name="Danny Young" userId="cb0f4ce2-eb4f-479e-8e8f-3beb257e632f" providerId="ADAL" clId="{2EB3587C-D9D2-47E4-BCFB-472E5919ACA7}" dt="2023-02-03T07:39:25.810" v="2"/>
          <ac:spMkLst>
            <pc:docMk/>
            <pc:sldMk cId="2838919951" sldId="268"/>
            <ac:spMk id="19" creationId="{DE6AED81-57E8-4E90-A134-3948F7DC1FEB}"/>
          </ac:spMkLst>
        </pc:spChg>
        <pc:spChg chg="add del">
          <ac:chgData name="Danny Young" userId="cb0f4ce2-eb4f-479e-8e8f-3beb257e632f" providerId="ADAL" clId="{2EB3587C-D9D2-47E4-BCFB-472E5919ACA7}" dt="2023-02-03T07:39:56.452" v="8"/>
          <ac:spMkLst>
            <pc:docMk/>
            <pc:sldMk cId="2838919951" sldId="268"/>
            <ac:spMk id="21" creationId="{1129DB85-D9BE-468F-9B56-494CDA4D5D8A}"/>
          </ac:spMkLst>
        </pc:spChg>
        <pc:spChg chg="add del">
          <ac:chgData name="Danny Young" userId="cb0f4ce2-eb4f-479e-8e8f-3beb257e632f" providerId="ADAL" clId="{2EB3587C-D9D2-47E4-BCFB-472E5919ACA7}" dt="2023-02-03T07:40:02.700" v="11"/>
          <ac:spMkLst>
            <pc:docMk/>
            <pc:sldMk cId="2838919951" sldId="268"/>
            <ac:spMk id="25" creationId="{B2290C65-79EB-43A1-823A-A9CA7DDB6F5B}"/>
          </ac:spMkLst>
        </pc:spChg>
        <pc:spChg chg="add">
          <ac:chgData name="Danny Young" userId="cb0f4ce2-eb4f-479e-8e8f-3beb257e632f" providerId="ADAL" clId="{2EB3587C-D9D2-47E4-BCFB-472E5919ACA7}" dt="2023-02-03T07:40:03.002" v="12"/>
          <ac:spMkLst>
            <pc:docMk/>
            <pc:sldMk cId="2838919951" sldId="268"/>
            <ac:spMk id="26" creationId="{A70948FC-5839-48B6-BEDC-F32D33F3290A}"/>
          </ac:spMkLst>
        </pc:spChg>
        <pc:graphicFrameChg chg="del">
          <ac:chgData name="Danny Young" userId="cb0f4ce2-eb4f-479e-8e8f-3beb257e632f" providerId="ADAL" clId="{2EB3587C-D9D2-47E4-BCFB-472E5919ACA7}" dt="2023-02-03T07:39:25.351" v="1"/>
          <ac:graphicFrameMkLst>
            <pc:docMk/>
            <pc:sldMk cId="2838919951" sldId="268"/>
            <ac:graphicFrameMk id="12" creationId="{89A4A4D4-7FDA-44DB-B00F-AD4EF6EA865E}"/>
          </ac:graphicFrameMkLst>
        </pc:graphicFrameChg>
        <pc:graphicFrameChg chg="del">
          <ac:chgData name="Danny Young" userId="cb0f4ce2-eb4f-479e-8e8f-3beb257e632f" providerId="ADAL" clId="{2EB3587C-D9D2-47E4-BCFB-472E5919ACA7}" dt="2023-02-03T07:39:56.452" v="8"/>
          <ac:graphicFrameMkLst>
            <pc:docMk/>
            <pc:sldMk cId="2838919951" sldId="268"/>
            <ac:graphicFrameMk id="13" creationId="{4799A4D6-7A9E-49FB-9373-9FB4A89554A9}"/>
          </ac:graphicFrameMkLst>
        </pc:graphicFrameChg>
        <pc:graphicFrameChg chg="del">
          <ac:chgData name="Danny Young" userId="cb0f4ce2-eb4f-479e-8e8f-3beb257e632f" providerId="ADAL" clId="{2EB3587C-D9D2-47E4-BCFB-472E5919ACA7}" dt="2023-02-03T07:39:56.452" v="8"/>
          <ac:graphicFrameMkLst>
            <pc:docMk/>
            <pc:sldMk cId="2838919951" sldId="268"/>
            <ac:graphicFrameMk id="14" creationId="{CA37958B-80AA-4866-BC11-C31260B4B75C}"/>
          </ac:graphicFrameMkLst>
        </pc:graphicFrameChg>
        <pc:graphicFrameChg chg="del">
          <ac:chgData name="Danny Young" userId="cb0f4ce2-eb4f-479e-8e8f-3beb257e632f" providerId="ADAL" clId="{2EB3587C-D9D2-47E4-BCFB-472E5919ACA7}" dt="2023-02-03T07:39:37.455" v="4"/>
          <ac:graphicFrameMkLst>
            <pc:docMk/>
            <pc:sldMk cId="2838919951" sldId="268"/>
            <ac:graphicFrameMk id="15" creationId="{26FDA768-7ECB-44A8-AB09-656F0E5ADDFB}"/>
          </ac:graphicFrameMkLst>
        </pc:graphicFrameChg>
        <pc:graphicFrameChg chg="add">
          <ac:chgData name="Danny Young" userId="cb0f4ce2-eb4f-479e-8e8f-3beb257e632f" providerId="ADAL" clId="{2EB3587C-D9D2-47E4-BCFB-472E5919ACA7}" dt="2023-02-03T07:39:25.810" v="2"/>
          <ac:graphicFrameMkLst>
            <pc:docMk/>
            <pc:sldMk cId="2838919951" sldId="268"/>
            <ac:graphicFrameMk id="18" creationId="{B43547C4-56BE-46DA-BFDC-43FF866176DA}"/>
          </ac:graphicFrameMkLst>
        </pc:graphicFrameChg>
        <pc:graphicFrameChg chg="add del">
          <ac:chgData name="Danny Young" userId="cb0f4ce2-eb4f-479e-8e8f-3beb257e632f" providerId="ADAL" clId="{2EB3587C-D9D2-47E4-BCFB-472E5919ACA7}" dt="2023-02-03T07:39:56.452" v="8"/>
          <ac:graphicFrameMkLst>
            <pc:docMk/>
            <pc:sldMk cId="2838919951" sldId="268"/>
            <ac:graphicFrameMk id="20" creationId="{E07E7DB9-1D6A-4DDA-BD32-F2138BE91E7E}"/>
          </ac:graphicFrameMkLst>
        </pc:graphicFrameChg>
        <pc:graphicFrameChg chg="add">
          <ac:chgData name="Danny Young" userId="cb0f4ce2-eb4f-479e-8e8f-3beb257e632f" providerId="ADAL" clId="{2EB3587C-D9D2-47E4-BCFB-472E5919ACA7}" dt="2023-02-03T07:39:56.751" v="9"/>
          <ac:graphicFrameMkLst>
            <pc:docMk/>
            <pc:sldMk cId="2838919951" sldId="268"/>
            <ac:graphicFrameMk id="22" creationId="{889240A7-3DF1-4102-A322-091F036CA00A}"/>
          </ac:graphicFrameMkLst>
        </pc:graphicFrameChg>
        <pc:graphicFrameChg chg="add">
          <ac:chgData name="Danny Young" userId="cb0f4ce2-eb4f-479e-8e8f-3beb257e632f" providerId="ADAL" clId="{2EB3587C-D9D2-47E4-BCFB-472E5919ACA7}" dt="2023-02-03T07:39:56.751" v="9"/>
          <ac:graphicFrameMkLst>
            <pc:docMk/>
            <pc:sldMk cId="2838919951" sldId="268"/>
            <ac:graphicFrameMk id="23" creationId="{AC98C6D9-D4C8-4590-A15B-EC727B7EFFB5}"/>
          </ac:graphicFrameMkLst>
        </pc:graphicFrameChg>
        <pc:graphicFrameChg chg="add">
          <ac:chgData name="Danny Young" userId="cb0f4ce2-eb4f-479e-8e8f-3beb257e632f" providerId="ADAL" clId="{2EB3587C-D9D2-47E4-BCFB-472E5919ACA7}" dt="2023-02-03T07:39:56.751" v="9"/>
          <ac:graphicFrameMkLst>
            <pc:docMk/>
            <pc:sldMk cId="2838919951" sldId="268"/>
            <ac:graphicFrameMk id="24" creationId="{DE96ECAA-DBEA-4642-A706-9C89F9E6D2FE}"/>
          </ac:graphicFrameMkLst>
        </pc:graphicFrameChg>
      </pc:sldChg>
      <pc:sldChg chg="addSp delSp modAnim">
        <pc:chgData name="Danny Young" userId="cb0f4ce2-eb4f-479e-8e8f-3beb257e632f" providerId="ADAL" clId="{2EB3587C-D9D2-47E4-BCFB-472E5919ACA7}" dt="2023-02-03T07:41:30.178" v="25"/>
        <pc:sldMkLst>
          <pc:docMk/>
          <pc:sldMk cId="3102064927" sldId="269"/>
        </pc:sldMkLst>
        <pc:spChg chg="del">
          <ac:chgData name="Danny Young" userId="cb0f4ce2-eb4f-479e-8e8f-3beb257e632f" providerId="ADAL" clId="{2EB3587C-D9D2-47E4-BCFB-472E5919ACA7}" dt="2023-02-03T07:40:53.342" v="18"/>
          <ac:spMkLst>
            <pc:docMk/>
            <pc:sldMk cId="3102064927" sldId="269"/>
            <ac:spMk id="18" creationId="{536716D0-D180-4D18-BCCC-46DEB61D25CC}"/>
          </ac:spMkLst>
        </pc:spChg>
        <pc:spChg chg="add">
          <ac:chgData name="Danny Young" userId="cb0f4ce2-eb4f-479e-8e8f-3beb257e632f" providerId="ADAL" clId="{2EB3587C-D9D2-47E4-BCFB-472E5919ACA7}" dt="2023-02-03T07:40:53.760" v="19"/>
          <ac:spMkLst>
            <pc:docMk/>
            <pc:sldMk cId="3102064927" sldId="269"/>
            <ac:spMk id="21" creationId="{392933C7-D621-4E32-90CC-85200D4CC55E}"/>
          </ac:spMkLst>
        </pc:spChg>
        <pc:graphicFrameChg chg="del">
          <ac:chgData name="Danny Young" userId="cb0f4ce2-eb4f-479e-8e8f-3beb257e632f" providerId="ADAL" clId="{2EB3587C-D9D2-47E4-BCFB-472E5919ACA7}" dt="2023-02-03T07:40:53.342" v="18"/>
          <ac:graphicFrameMkLst>
            <pc:docMk/>
            <pc:sldMk cId="3102064927" sldId="269"/>
            <ac:graphicFrameMk id="12" creationId="{C6A6358F-D326-4B08-A0DE-D3591E568E47}"/>
          </ac:graphicFrameMkLst>
        </pc:graphicFrameChg>
        <pc:graphicFrameChg chg="add">
          <ac:chgData name="Danny Young" userId="cb0f4ce2-eb4f-479e-8e8f-3beb257e632f" providerId="ADAL" clId="{2EB3587C-D9D2-47E4-BCFB-472E5919ACA7}" dt="2023-02-03T07:40:53.760" v="19"/>
          <ac:graphicFrameMkLst>
            <pc:docMk/>
            <pc:sldMk cId="3102064927" sldId="269"/>
            <ac:graphicFrameMk id="20" creationId="{67A39547-F775-4D9A-A427-65DCFE0D6CE9}"/>
          </ac:graphicFrameMkLst>
        </pc:graphicFrameChg>
      </pc:sldChg>
    </pc:docChg>
  </pc:docChgLst>
  <pc:docChgLst>
    <pc:chgData name="Danny Young" userId="cb0f4ce2-eb4f-479e-8e8f-3beb257e632f" providerId="ADAL" clId="{D2E4FE4A-CF3A-421B-9654-59D4676377DF}"/>
    <pc:docChg chg="modSld">
      <pc:chgData name="Danny Young" userId="cb0f4ce2-eb4f-479e-8e8f-3beb257e632f" providerId="ADAL" clId="{D2E4FE4A-CF3A-421B-9654-59D4676377DF}" dt="2025-03-03T22:22:11.870" v="1" actId="9405"/>
      <pc:docMkLst>
        <pc:docMk/>
      </pc:docMkLst>
      <pc:sldChg chg="addSp mod">
        <pc:chgData name="Danny Young" userId="cb0f4ce2-eb4f-479e-8e8f-3beb257e632f" providerId="ADAL" clId="{D2E4FE4A-CF3A-421B-9654-59D4676377DF}" dt="2025-03-03T22:22:11.870" v="1" actId="9405"/>
        <pc:sldMkLst>
          <pc:docMk/>
          <pc:sldMk cId="0" sldId="256"/>
        </pc:sldMkLst>
        <pc:inkChg chg="add">
          <ac:chgData name="Danny Young" userId="cb0f4ce2-eb4f-479e-8e8f-3beb257e632f" providerId="ADAL" clId="{D2E4FE4A-CF3A-421B-9654-59D4676377DF}" dt="2025-03-03T22:21:22.425" v="0" actId="9405"/>
          <ac:inkMkLst>
            <pc:docMk/>
            <pc:sldMk cId="0" sldId="256"/>
            <ac:inkMk id="3" creationId="{C8BD3573-A36D-EE0C-4C77-97DD74EA0DD0}"/>
          </ac:inkMkLst>
        </pc:inkChg>
        <pc:inkChg chg="add">
          <ac:chgData name="Danny Young" userId="cb0f4ce2-eb4f-479e-8e8f-3beb257e632f" providerId="ADAL" clId="{D2E4FE4A-CF3A-421B-9654-59D4676377DF}" dt="2025-03-03T22:22:11.870" v="1" actId="9405"/>
          <ac:inkMkLst>
            <pc:docMk/>
            <pc:sldMk cId="0" sldId="256"/>
            <ac:inkMk id="4" creationId="{1756150C-D33E-52A7-7401-067758B7CE10}"/>
          </ac:inkMkLst>
        </pc:inkChg>
      </pc:sldChg>
    </pc:docChg>
  </pc:docChgLst>
  <pc:docChgLst>
    <pc:chgData name="Danny Young" userId="cb0f4ce2-eb4f-479e-8e8f-3beb257e632f" providerId="ADAL" clId="{44544019-5509-4E72-BF49-CC5A2C870129}"/>
    <pc:docChg chg="custSel addSld delSld modSld sldOrd modMainMaster">
      <pc:chgData name="Danny Young" userId="cb0f4ce2-eb4f-479e-8e8f-3beb257e632f" providerId="ADAL" clId="{44544019-5509-4E72-BF49-CC5A2C870129}" dt="2022-12-29T22:42:33.109" v="796" actId="1076"/>
      <pc:docMkLst>
        <pc:docMk/>
      </pc:docMkLst>
      <pc:sldChg chg="modSp">
        <pc:chgData name="Danny Young" userId="cb0f4ce2-eb4f-479e-8e8f-3beb257e632f" providerId="ADAL" clId="{44544019-5509-4E72-BF49-CC5A2C870129}" dt="2022-12-29T21:06:00.440" v="3"/>
        <pc:sldMkLst>
          <pc:docMk/>
          <pc:sldMk cId="0" sldId="256"/>
        </pc:sldMkLst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56"/>
            <ac:spMk id="2" creationId="{EE7FDCB6-1F6F-476C-9DD7-11EB565F236A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56"/>
            <ac:spMk id="9219" creationId="{FAE13513-8BEE-479E-A954-F4409ABBFCF6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56"/>
            <ac:spMk id="9220" creationId="{EA5DCA35-E5C5-4904-9769-614CFA88EED4}"/>
          </ac:spMkLst>
        </pc:spChg>
      </pc:sldChg>
      <pc:sldChg chg="modSp">
        <pc:chgData name="Danny Young" userId="cb0f4ce2-eb4f-479e-8e8f-3beb257e632f" providerId="ADAL" clId="{44544019-5509-4E72-BF49-CC5A2C870129}" dt="2022-12-29T22:37:28.012" v="759" actId="1076"/>
        <pc:sldMkLst>
          <pc:docMk/>
          <pc:sldMk cId="0" sldId="257"/>
        </pc:sldMkLst>
        <pc:spChg chg="mod">
          <ac:chgData name="Danny Young" userId="cb0f4ce2-eb4f-479e-8e8f-3beb257e632f" providerId="ADAL" clId="{44544019-5509-4E72-BF49-CC5A2C870129}" dt="2022-12-29T22:37:28.012" v="759" actId="1076"/>
          <ac:spMkLst>
            <pc:docMk/>
            <pc:sldMk cId="0" sldId="257"/>
            <ac:spMk id="2" creationId="{948DB2A5-F202-47F6-B9A8-3DE580C64613}"/>
          </ac:spMkLst>
        </pc:spChg>
        <pc:spChg chg="mod">
          <ac:chgData name="Danny Young" userId="cb0f4ce2-eb4f-479e-8e8f-3beb257e632f" providerId="ADAL" clId="{44544019-5509-4E72-BF49-CC5A2C870129}" dt="2022-12-29T22:37:23.632" v="758" actId="1076"/>
          <ac:spMkLst>
            <pc:docMk/>
            <pc:sldMk cId="0" sldId="257"/>
            <ac:spMk id="9" creationId="{153B73E2-3401-49CE-BE92-EF656588AE27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57"/>
            <ac:spMk id="10" creationId="{1D7C165A-1976-4530-A567-8AE95D72BE86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57"/>
            <ac:spMk id="33" creationId="{D813EA42-A584-461D-9435-20B4F5888FD5}"/>
          </ac:spMkLst>
        </pc:spChg>
        <pc:spChg chg="mod">
          <ac:chgData name="Danny Young" userId="cb0f4ce2-eb4f-479e-8e8f-3beb257e632f" providerId="ADAL" clId="{44544019-5509-4E72-BF49-CC5A2C870129}" dt="2022-12-29T22:37:23.632" v="758" actId="1076"/>
          <ac:spMkLst>
            <pc:docMk/>
            <pc:sldMk cId="0" sldId="257"/>
            <ac:spMk id="43" creationId="{179ABC87-7A29-44E0-81D9-C26E6712878B}"/>
          </ac:spMkLst>
        </pc:spChg>
        <pc:spChg chg="mod">
          <ac:chgData name="Danny Young" userId="cb0f4ce2-eb4f-479e-8e8f-3beb257e632f" providerId="ADAL" clId="{44544019-5509-4E72-BF49-CC5A2C870129}" dt="2022-12-29T22:37:23.632" v="758" actId="1076"/>
          <ac:spMkLst>
            <pc:docMk/>
            <pc:sldMk cId="0" sldId="257"/>
            <ac:spMk id="44" creationId="{701C91A1-E1F3-4651-9804-D4C895CCE001}"/>
          </ac:spMkLst>
        </pc:spChg>
        <pc:spChg chg="mod">
          <ac:chgData name="Danny Young" userId="cb0f4ce2-eb4f-479e-8e8f-3beb257e632f" providerId="ADAL" clId="{44544019-5509-4E72-BF49-CC5A2C870129}" dt="2022-12-29T22:37:23.632" v="758" actId="1076"/>
          <ac:spMkLst>
            <pc:docMk/>
            <pc:sldMk cId="0" sldId="257"/>
            <ac:spMk id="45" creationId="{04E2B33B-7F5E-4C3A-8AC1-764C23E5F87E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57"/>
            <ac:spMk id="11308" creationId="{BA60A75E-12D3-4C58-B50D-E526B7AA4B3D}"/>
          </ac:spMkLst>
        </pc:spChg>
        <pc:graphicFrameChg chg="mod">
          <ac:chgData name="Danny Young" userId="cb0f4ce2-eb4f-479e-8e8f-3beb257e632f" providerId="ADAL" clId="{44544019-5509-4E72-BF49-CC5A2C870129}" dt="2022-12-29T22:37:23.632" v="758" actId="1076"/>
          <ac:graphicFrameMkLst>
            <pc:docMk/>
            <pc:sldMk cId="0" sldId="257"/>
            <ac:graphicFrameMk id="8" creationId="{371D4B64-B277-44DA-9F72-CE1CEBEFAEF5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11" creationId="{BFF76E40-7BCD-460F-807E-F34D36587A94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12" creationId="{EE1CFA2D-859F-4A60-B5BF-5AE52BC77F6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13" creationId="{6F874BD2-1BE7-4B8C-9E22-DF0FC047CB12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14" creationId="{E168EFA9-C97F-416A-9FDB-F48E06EE600C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15" creationId="{7BC6081A-2046-4BD0-AA18-302270D2ADC1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16" creationId="{B26FE623-81F6-4350-A666-06086C6AFD8C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0" creationId="{93404447-6432-41D0-9284-F63CEFD24C6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1" creationId="{A3A77168-7FDE-4926-9A30-88E3FAAFAD54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2" creationId="{68AD5E56-D6C4-4FC8-9D18-EAC020D09C2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3" creationId="{FF24311F-26B4-45A9-9281-737CC384EE49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4" creationId="{5B47F363-356F-48E7-A04F-885606CF8245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5" creationId="{995D6CD1-986E-4B66-9CF1-8FDA51E31C79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6" creationId="{44BFA443-A480-4A50-A031-D30989604B23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7" creationId="{0F9C17BE-B1A4-40F5-9DF3-0C621A57F4DC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8" creationId="{C265E07C-3EBF-4257-BDF0-B3F927E87F5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29" creationId="{0735A94C-C3F2-4BC3-A156-43508EFA834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30" creationId="{4F8F69FD-683D-46BC-97D8-E1BAFE32DC72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31" creationId="{80D50F44-644C-438D-A4F6-82E215688EBF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32" creationId="{F8B7EAD7-9D6C-481B-A831-99DACD564C6A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34" creationId="{A3D9BD23-4E83-439E-AEE9-18FE69E983F2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35" creationId="{D8C21A9E-C065-404E-B022-3B834D9A400D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36" creationId="{6B0F28FC-5329-4CB8-8B0C-B89DF98FC8A4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37" creationId="{8420CA9E-5014-402D-B297-2BAADFDCA3AF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38" creationId="{35811993-EA8C-4093-B6A5-C6F0F015EA06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39" creationId="{6A9A378F-9217-4A46-81BA-A6BE1B94928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40" creationId="{BEEFF280-AC88-4CF0-8AAB-6BCF6AF07E0D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41" creationId="{CAA2EB0E-7B06-448B-BC1A-8FDF918293C9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42" creationId="{0D510D82-8C8D-44E9-847D-D1E36B157326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57"/>
            <ac:graphicFrameMk id="46" creationId="{42089527-C256-4F5C-B5B8-E282105EA552}"/>
          </ac:graphicFrameMkLst>
        </pc:graphicFrameChg>
        <pc:graphicFrameChg chg="mod">
          <ac:chgData name="Danny Young" userId="cb0f4ce2-eb4f-479e-8e8f-3beb257e632f" providerId="ADAL" clId="{44544019-5509-4E72-BF49-CC5A2C870129}" dt="2022-12-29T22:37:23.632" v="758" actId="1076"/>
          <ac:graphicFrameMkLst>
            <pc:docMk/>
            <pc:sldMk cId="0" sldId="257"/>
            <ac:graphicFrameMk id="1026" creationId="{88CEEE0B-3B15-4732-BBFF-383DC4BCB396}"/>
          </ac:graphicFrameMkLst>
        </pc:graphicFrameChg>
        <pc:graphicFrameChg chg="mod">
          <ac:chgData name="Danny Young" userId="cb0f4ce2-eb4f-479e-8e8f-3beb257e632f" providerId="ADAL" clId="{44544019-5509-4E72-BF49-CC5A2C870129}" dt="2022-12-29T22:37:23.632" v="758" actId="1076"/>
          <ac:graphicFrameMkLst>
            <pc:docMk/>
            <pc:sldMk cId="0" sldId="257"/>
            <ac:graphicFrameMk id="1027" creationId="{401FFD17-42CB-4C50-903F-3D5FF19AAC94}"/>
          </ac:graphicFrameMkLst>
        </pc:graphicFrameChg>
        <pc:graphicFrameChg chg="mod">
          <ac:chgData name="Danny Young" userId="cb0f4ce2-eb4f-479e-8e8f-3beb257e632f" providerId="ADAL" clId="{44544019-5509-4E72-BF49-CC5A2C870129}" dt="2022-12-29T22:37:23.632" v="758" actId="1076"/>
          <ac:graphicFrameMkLst>
            <pc:docMk/>
            <pc:sldMk cId="0" sldId="257"/>
            <ac:graphicFrameMk id="1029" creationId="{1C775240-A7D3-4BF2-85B9-05B4E5FE8D68}"/>
          </ac:graphicFrameMkLst>
        </pc:graphicFrameChg>
        <pc:cxnChg chg="mod">
          <ac:chgData name="Danny Young" userId="cb0f4ce2-eb4f-479e-8e8f-3beb257e632f" providerId="ADAL" clId="{44544019-5509-4E72-BF49-CC5A2C870129}" dt="2022-12-29T21:06:00.440" v="3"/>
          <ac:cxnSpMkLst>
            <pc:docMk/>
            <pc:sldMk cId="0" sldId="257"/>
            <ac:cxnSpMk id="18" creationId="{BEAE9683-A799-4D55-A11F-C5498CDAD1C0}"/>
          </ac:cxnSpMkLst>
        </pc:cxnChg>
        <pc:cxnChg chg="mod">
          <ac:chgData name="Danny Young" userId="cb0f4ce2-eb4f-479e-8e8f-3beb257e632f" providerId="ADAL" clId="{44544019-5509-4E72-BF49-CC5A2C870129}" dt="2022-12-29T21:06:00.440" v="3"/>
          <ac:cxnSpMkLst>
            <pc:docMk/>
            <pc:sldMk cId="0" sldId="257"/>
            <ac:cxnSpMk id="19" creationId="{46279C11-6F9D-4D8F-AA61-C4725C82760F}"/>
          </ac:cxnSpMkLst>
        </pc:cxnChg>
      </pc:sldChg>
      <pc:sldChg chg="modSp del">
        <pc:chgData name="Danny Young" userId="cb0f4ce2-eb4f-479e-8e8f-3beb257e632f" providerId="ADAL" clId="{44544019-5509-4E72-BF49-CC5A2C870129}" dt="2022-12-29T22:25:08.360" v="299" actId="2696"/>
        <pc:sldMkLst>
          <pc:docMk/>
          <pc:sldMk cId="0" sldId="259"/>
        </pc:sldMkLst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59"/>
            <ac:spMk id="29699" creationId="{8D444452-D8B2-4B37-A204-663AF5E9DA52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59"/>
            <ac:spMk id="29700" creationId="{C60EE09E-01E1-4C13-88B3-237A7B286FB7}"/>
          </ac:spMkLst>
        </pc:spChg>
      </pc:sldChg>
      <pc:sldChg chg="modSp">
        <pc:chgData name="Danny Young" userId="cb0f4ce2-eb4f-479e-8e8f-3beb257e632f" providerId="ADAL" clId="{44544019-5509-4E72-BF49-CC5A2C870129}" dt="2022-12-29T21:06:00.440" v="3"/>
        <pc:sldMkLst>
          <pc:docMk/>
          <pc:sldMk cId="0" sldId="260"/>
        </pc:sldMkLst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0"/>
            <ac:spMk id="2" creationId="{1D684E7F-7751-42C1-BDFD-B2F34E15D135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0"/>
            <ac:spMk id="3" creationId="{1BC02C3C-5CA3-4F48-B8A1-84CF18C9982B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0"/>
            <ac:spMk id="13336" creationId="{363B0991-371B-416A-AEEC-681C8A73B799}"/>
          </ac:spMkLst>
        </pc:sp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5" creationId="{77BFA285-A78B-4605-9C27-194E3A6D33C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7" creationId="{B3BFECCF-FE8A-44B6-BEB2-FDFE15D577BA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9" creationId="{08381AFE-4A84-4C6F-BC08-C2E319C0931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0" creationId="{118579E1-FF6F-4D13-AD0C-9ED412FCA443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1" creationId="{55AB2067-7555-49B6-BA30-87216015D5C6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2" creationId="{59F37D3C-1DB8-43B4-8954-8D09EE3A497B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3" creationId="{3E152AEE-363A-4653-90C8-3A48C23FDDE1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4" creationId="{FDA69F69-17EB-44F8-BB41-DD7CE9E8384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5" creationId="{23A22302-7837-406B-9A48-A85A9600975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6" creationId="{4A0AAC43-4365-4D9C-BBAC-201840DD0707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7" creationId="{214ED263-FA0F-4AFE-A4C9-D5E7DBC98325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8" creationId="{041ABFAC-763B-4B25-8AFD-BF29BBCAB3C7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19" creationId="{10EE5143-8224-43BA-B9BE-E5F7A25F3A5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20" creationId="{F94F1EBD-96FE-4382-B591-6B6D089A69BF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21" creationId="{C1585D11-FF0E-4707-BF25-31DD6E48E43F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22" creationId="{9BF7DE09-FD72-416A-AABC-459AFC49546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23" creationId="{998FEA94-DC05-4455-86A3-6909891799DD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24" creationId="{9BA6D43D-81E0-4AD8-A68C-0AA7284116A7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23554" creationId="{077F2AEE-09ED-477A-ACF3-7642EDDA59D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0"/>
            <ac:graphicFrameMk id="23556" creationId="{5BDAB035-62DF-4843-B90E-37160657B9B8}"/>
          </ac:graphicFrameMkLst>
        </pc:graphicFrameChg>
      </pc:sldChg>
      <pc:sldChg chg="modSp">
        <pc:chgData name="Danny Young" userId="cb0f4ce2-eb4f-479e-8e8f-3beb257e632f" providerId="ADAL" clId="{44544019-5509-4E72-BF49-CC5A2C870129}" dt="2022-12-29T21:06:00.440" v="3"/>
        <pc:sldMkLst>
          <pc:docMk/>
          <pc:sldMk cId="0" sldId="261"/>
        </pc:sldMkLst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1"/>
            <ac:spMk id="2" creationId="{A39B2B10-969B-41C9-ABEC-3CBA8FAAECCF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1"/>
            <ac:spMk id="15391" creationId="{F0C184CE-8504-4B67-9DB3-D50A21CA1BD8}"/>
          </ac:spMkLst>
        </pc:sp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44" creationId="{3F92A587-4C4C-4E12-95ED-4D9C7451AC1D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45" creationId="{0F8C4A2A-16B9-4D11-A545-E2D03E737862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46" creationId="{2FE55AA1-8092-49AA-AE61-D8A84FC5731A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47" creationId="{0FCEDFDA-D29E-4829-AA43-62B2A1BBE09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48" creationId="{32A5B08C-F3B1-44A2-81A6-033752891E7A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49" creationId="{3A578F5E-CCCE-4131-811F-7BACA1F98EF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0" creationId="{C057AFF5-FBD3-49A7-8224-BAC5EDC786C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1" creationId="{BCAC0E11-A205-4688-B585-CE6668DE95C5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2" creationId="{D30FC756-7897-4409-8645-5CCE2C725AE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3" creationId="{92BA3867-107F-4C95-8F71-B421878C371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4" creationId="{0543CAE6-D0C2-40B1-9DB7-D79A724C1DCF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5" creationId="{17BDCF9F-BE66-4CB3-A39F-A2C8DC9D0479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6" creationId="{61DD2EA5-8E2E-40B5-9294-2E823A149FAD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7" creationId="{D5935AA9-800E-4D0B-B090-8E84D30C67F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8" creationId="{4674EEC1-721A-4ED1-9906-8FD4036C358D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59" creationId="{5E1148E1-A324-45B1-98C4-130D7AE6788C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60" creationId="{2079E1B9-E1D7-4B91-A7A8-719CDDF31579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15363" creationId="{1CA35652-F2AB-4630-B8CB-12E4C0AE4ADB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15373" creationId="{074D75DF-BA97-4DCA-BF7B-3DADEDFEBEF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24599" creationId="{7A56F667-D32C-4568-B5AC-DEDC8C5B402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24600" creationId="{400EFFF7-7BFB-47B9-B43A-3780BE12F82B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24601" creationId="{AF9A6104-A27A-45BB-94E3-43A25EC7DDDD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24602" creationId="{78693424-0481-4D35-9846-97E8D84A13B6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24603" creationId="{963735A8-412D-40C3-A322-5907B492700B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24604" creationId="{CAC69F35-AA97-4432-8C6F-A4C776D8A57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24605" creationId="{026EA702-AD10-43A2-9836-F9DA9E85F674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24606" creationId="{6E136AE2-AF4A-462A-A2FD-86180D72A14C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1"/>
            <ac:graphicFrameMk id="24607" creationId="{093DC908-E9BA-4A6F-B3F3-713884534BA9}"/>
          </ac:graphicFrameMkLst>
        </pc:graphicFrameChg>
      </pc:sldChg>
      <pc:sldChg chg="modSp">
        <pc:chgData name="Danny Young" userId="cb0f4ce2-eb4f-479e-8e8f-3beb257e632f" providerId="ADAL" clId="{44544019-5509-4E72-BF49-CC5A2C870129}" dt="2022-12-29T22:38:33.372" v="766" actId="1076"/>
        <pc:sldMkLst>
          <pc:docMk/>
          <pc:sldMk cId="0" sldId="262"/>
        </pc:sldMkLst>
        <pc:spChg chg="mod">
          <ac:chgData name="Danny Young" userId="cb0f4ce2-eb4f-479e-8e8f-3beb257e632f" providerId="ADAL" clId="{44544019-5509-4E72-BF49-CC5A2C870129}" dt="2022-12-29T22:38:04.584" v="760" actId="1076"/>
          <ac:spMkLst>
            <pc:docMk/>
            <pc:sldMk cId="0" sldId="262"/>
            <ac:spMk id="2" creationId="{3AAC63CD-3018-4220-B9F0-9809F544A1B8}"/>
          </ac:spMkLst>
        </pc:spChg>
        <pc:spChg chg="mod">
          <ac:chgData name="Danny Young" userId="cb0f4ce2-eb4f-479e-8e8f-3beb257e632f" providerId="ADAL" clId="{44544019-5509-4E72-BF49-CC5A2C870129}" dt="2022-12-29T22:38:17.293" v="764" actId="1076"/>
          <ac:spMkLst>
            <pc:docMk/>
            <pc:sldMk cId="0" sldId="262"/>
            <ac:spMk id="8" creationId="{AB519605-1DEB-4B79-AC89-D85EAC4B0F8B}"/>
          </ac:spMkLst>
        </pc:spChg>
        <pc:spChg chg="mod">
          <ac:chgData name="Danny Young" userId="cb0f4ce2-eb4f-479e-8e8f-3beb257e632f" providerId="ADAL" clId="{44544019-5509-4E72-BF49-CC5A2C870129}" dt="2022-12-29T22:38:33.372" v="766" actId="1076"/>
          <ac:spMkLst>
            <pc:docMk/>
            <pc:sldMk cId="0" sldId="262"/>
            <ac:spMk id="9" creationId="{6ACC06C3-FF42-425D-9121-638C3496B254}"/>
          </ac:spMkLst>
        </pc:spChg>
        <pc:spChg chg="mod">
          <ac:chgData name="Danny Young" userId="cb0f4ce2-eb4f-479e-8e8f-3beb257e632f" providerId="ADAL" clId="{44544019-5509-4E72-BF49-CC5A2C870129}" dt="2022-12-29T22:38:33.372" v="766" actId="1076"/>
          <ac:spMkLst>
            <pc:docMk/>
            <pc:sldMk cId="0" sldId="262"/>
            <ac:spMk id="11" creationId="{E2E57B7E-2102-488F-8C08-BE40EC2EB7FF}"/>
          </ac:spMkLst>
        </pc:spChg>
        <pc:spChg chg="mod">
          <ac:chgData name="Danny Young" userId="cb0f4ce2-eb4f-479e-8e8f-3beb257e632f" providerId="ADAL" clId="{44544019-5509-4E72-BF49-CC5A2C870129}" dt="2022-12-29T22:38:33.372" v="766" actId="1076"/>
          <ac:spMkLst>
            <pc:docMk/>
            <pc:sldMk cId="0" sldId="262"/>
            <ac:spMk id="20" creationId="{DBFFED9C-D84A-4001-BF24-CCD6A3DCD5D3}"/>
          </ac:spMkLst>
        </pc:spChg>
        <pc:spChg chg="mod">
          <ac:chgData name="Danny Young" userId="cb0f4ce2-eb4f-479e-8e8f-3beb257e632f" providerId="ADAL" clId="{44544019-5509-4E72-BF49-CC5A2C870129}" dt="2022-12-29T22:38:33.372" v="766" actId="1076"/>
          <ac:spMkLst>
            <pc:docMk/>
            <pc:sldMk cId="0" sldId="262"/>
            <ac:spMk id="30" creationId="{AC5BD2A1-425A-44BD-AF15-882A6DF51526}"/>
          </ac:spMkLst>
        </pc:spChg>
        <pc:spChg chg="mod">
          <ac:chgData name="Danny Young" userId="cb0f4ce2-eb4f-479e-8e8f-3beb257e632f" providerId="ADAL" clId="{44544019-5509-4E72-BF49-CC5A2C870129}" dt="2022-12-29T22:38:07.993" v="761" actId="1076"/>
          <ac:spMkLst>
            <pc:docMk/>
            <pc:sldMk cId="0" sldId="262"/>
            <ac:spMk id="17411" creationId="{C24B5174-46FF-46BB-86BC-C170DD0EE368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2"/>
            <ac:spMk id="17446" creationId="{3F1A0EC3-E7CA-4B1A-A4F5-3368767CC28F}"/>
          </ac:spMkLst>
        </pc:sp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6" creationId="{CA7BE8CD-2F1D-4040-8361-10A2C991545F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7" creationId="{8D6DAC4D-D8C9-4272-A2CE-415C744896FF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12" creationId="{3B209243-437C-4C2E-9224-6E9CE41854A4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13" creationId="{16E15747-4C9E-4F9A-AD95-1810C446E93F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14" creationId="{A125F876-E7CA-4C9B-B43A-429FA7F11B2C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15" creationId="{6209D996-352C-4FDF-BAD3-B99DC48B4A7A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16" creationId="{0F4A793C-5823-4657-95E5-A837DB1F3410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17" creationId="{4D475D4C-1E7F-4CF4-AD5D-E4DEB7B23CC3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18" creationId="{AAFCD9F0-F110-4AF3-8300-477454A32315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19" creationId="{41454D56-D27A-4D5F-9C81-E28D52318C33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21" creationId="{4ACF86A8-0368-485C-AC69-BE0FFB97A7A7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22" creationId="{33EB5EB0-72F7-4133-916D-22587E9FF20D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23" creationId="{28183593-7980-45F2-A148-AD758187AA77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24" creationId="{EA2BD8C8-CB2D-4154-A497-8099CDE297F7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25" creationId="{413E94D5-A729-4CAC-AE82-FE986488B884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27" creationId="{316DEC6F-0AD9-458D-9912-0F8F18E50173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28" creationId="{9547AA47-3AE3-4F1B-8FBD-00FE561FFDD7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29" creationId="{BA17761A-ADEC-4186-9A27-08CD222ABCFF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31" creationId="{EA9897A5-5395-41DF-BA52-751FFCE5DE8D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32" creationId="{F0CD5500-A1A9-4B48-BC33-0A80BDFDA49D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33" creationId="{3C2CF730-6BA0-4D79-BEF2-51BA2C49F985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34" creationId="{C2600247-1A76-40CC-A7ED-BA82B52F5286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35" creationId="{99CDCE5B-D4B5-4A11-BB97-249071729982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25.950" v="765" actId="1076"/>
          <ac:graphicFrameMkLst>
            <pc:docMk/>
            <pc:sldMk cId="0" sldId="262"/>
            <ac:graphicFrameMk id="36" creationId="{6F19F0CA-83C6-4293-88A9-3D5D90C8CB5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2"/>
            <ac:graphicFrameMk id="37" creationId="{F36CA157-B5D6-44E3-AFE9-8BDA7F9FAA1A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2"/>
            <ac:graphicFrameMk id="38" creationId="{2BA96D80-EBD3-4297-98A6-932122BC194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2"/>
            <ac:graphicFrameMk id="39" creationId="{8F686949-3C7F-4830-A5FC-7E28FC89ACD8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10.921" v="762" actId="1076"/>
          <ac:graphicFrameMkLst>
            <pc:docMk/>
            <pc:sldMk cId="0" sldId="262"/>
            <ac:graphicFrameMk id="17412" creationId="{F49C3C4A-0F49-4ACF-8C3B-74D57D575637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33.372" v="766" actId="1076"/>
          <ac:graphicFrameMkLst>
            <pc:docMk/>
            <pc:sldMk cId="0" sldId="262"/>
            <ac:graphicFrameMk id="23554" creationId="{6F8ECE24-B533-417E-8921-696E6373E8F0}"/>
          </ac:graphicFrameMkLst>
        </pc:graphicFrameChg>
      </pc:sldChg>
      <pc:sldChg chg="modSp">
        <pc:chgData name="Danny Young" userId="cb0f4ce2-eb4f-479e-8e8f-3beb257e632f" providerId="ADAL" clId="{44544019-5509-4E72-BF49-CC5A2C870129}" dt="2022-12-29T22:38:50.245" v="769" actId="1076"/>
        <pc:sldMkLst>
          <pc:docMk/>
          <pc:sldMk cId="0" sldId="263"/>
        </pc:sldMkLst>
        <pc:spChg chg="mod">
          <ac:chgData name="Danny Young" userId="cb0f4ce2-eb4f-479e-8e8f-3beb257e632f" providerId="ADAL" clId="{44544019-5509-4E72-BF49-CC5A2C870129}" dt="2022-12-29T22:38:38.450" v="767" actId="1076"/>
          <ac:spMkLst>
            <pc:docMk/>
            <pc:sldMk cId="0" sldId="263"/>
            <ac:spMk id="2" creationId="{4AEBF352-C23A-488F-A76A-AEBD6C2B3336}"/>
          </ac:spMkLst>
        </pc:spChg>
        <pc:spChg chg="mod">
          <ac:chgData name="Danny Young" userId="cb0f4ce2-eb4f-479e-8e8f-3beb257e632f" providerId="ADAL" clId="{44544019-5509-4E72-BF49-CC5A2C870129}" dt="2022-12-29T22:38:49.381" v="768" actId="1076"/>
          <ac:spMkLst>
            <pc:docMk/>
            <pc:sldMk cId="0" sldId="263"/>
            <ac:spMk id="15" creationId="{B00DE6D6-A149-4D9A-ACEA-6B018B9349BA}"/>
          </ac:spMkLst>
        </pc:spChg>
        <pc:spChg chg="mod">
          <ac:chgData name="Danny Young" userId="cb0f4ce2-eb4f-479e-8e8f-3beb257e632f" providerId="ADAL" clId="{44544019-5509-4E72-BF49-CC5A2C870129}" dt="2022-12-29T22:38:49.381" v="768" actId="1076"/>
          <ac:spMkLst>
            <pc:docMk/>
            <pc:sldMk cId="0" sldId="263"/>
            <ac:spMk id="17" creationId="{20AD01A3-9CC0-4CDA-A17C-75C83C8704C4}"/>
          </ac:spMkLst>
        </pc:spChg>
        <pc:spChg chg="mod">
          <ac:chgData name="Danny Young" userId="cb0f4ce2-eb4f-479e-8e8f-3beb257e632f" providerId="ADAL" clId="{44544019-5509-4E72-BF49-CC5A2C870129}" dt="2022-12-29T22:38:49.381" v="768" actId="1076"/>
          <ac:spMkLst>
            <pc:docMk/>
            <pc:sldMk cId="0" sldId="263"/>
            <ac:spMk id="18" creationId="{89D76881-49EB-48B9-BBE2-2EF53793E871}"/>
          </ac:spMkLst>
        </pc:spChg>
        <pc:spChg chg="mod">
          <ac:chgData name="Danny Young" userId="cb0f4ce2-eb4f-479e-8e8f-3beb257e632f" providerId="ADAL" clId="{44544019-5509-4E72-BF49-CC5A2C870129}" dt="2022-12-29T22:38:49.381" v="768" actId="1076"/>
          <ac:spMkLst>
            <pc:docMk/>
            <pc:sldMk cId="0" sldId="263"/>
            <ac:spMk id="19" creationId="{0090977D-6676-4B1A-93BC-2343E285D299}"/>
          </ac:spMkLst>
        </pc:spChg>
        <pc:spChg chg="mod">
          <ac:chgData name="Danny Young" userId="cb0f4ce2-eb4f-479e-8e8f-3beb257e632f" providerId="ADAL" clId="{44544019-5509-4E72-BF49-CC5A2C870129}" dt="2022-12-29T22:38:50.245" v="769" actId="1076"/>
          <ac:spMkLst>
            <pc:docMk/>
            <pc:sldMk cId="0" sldId="263"/>
            <ac:spMk id="19481" creationId="{ACDFA3A7-DC07-45C3-A656-C34E4222703C}"/>
          </ac:spMkLst>
        </pc:sp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5" creationId="{53B8E80A-51BC-4697-9264-ECEACE4AD1E9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6" creationId="{6877220D-0878-413C-BC64-951AC58209DF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7" creationId="{0D8250DF-922F-4A51-A13A-46C276CF4046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9" creationId="{F1AB82FB-466A-45E5-AD50-8A33CA04F28A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0" creationId="{A4DF441D-1504-4F53-B256-5E106315ED0B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1" creationId="{C455165D-82B9-4C6A-9C62-394CF8F615B1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2" creationId="{E0F91514-ECFD-4256-A88A-D524B2D5013A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3" creationId="{6E77725A-2CAD-4D57-ABED-68D6FCD1ABF0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4" creationId="{5852D738-0741-4891-9A21-4EF48D1222B5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6" creationId="{AC0E1052-4AB1-45E0-AA19-64132FD49913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22" creationId="{A340DBF9-5E19-401F-AD70-AFCAF56CB2C3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23" creationId="{AEEA5D15-EBAD-4134-8731-5ADE310F5156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24" creationId="{650D94B7-AFE6-4B1C-9638-7996914E75B4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25" creationId="{DFEB761E-B15C-4966-BB5D-7555541AA8B6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3316" creationId="{043844EE-03A0-4F62-8AA1-E8B16BCBDBD4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3328" creationId="{BA338EA6-4A9F-4692-B929-BDEADA24248B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3329" creationId="{E3A110CC-9BF1-4583-9D41-82213FAB2783}"/>
          </ac:graphicFrameMkLst>
        </pc:graphicFrameChg>
        <pc:graphicFrameChg chg="mod">
          <ac:chgData name="Danny Young" userId="cb0f4ce2-eb4f-479e-8e8f-3beb257e632f" providerId="ADAL" clId="{44544019-5509-4E72-BF49-CC5A2C870129}" dt="2022-12-29T22:38:49.381" v="768" actId="1076"/>
          <ac:graphicFrameMkLst>
            <pc:docMk/>
            <pc:sldMk cId="0" sldId="263"/>
            <ac:graphicFrameMk id="19463" creationId="{9FF94750-C8FD-4B31-8E04-536AEAB0D8FB}"/>
          </ac:graphicFrameMkLst>
        </pc:graphicFrameChg>
      </pc:sldChg>
      <pc:sldChg chg="modSp">
        <pc:chgData name="Danny Young" userId="cb0f4ce2-eb4f-479e-8e8f-3beb257e632f" providerId="ADAL" clId="{44544019-5509-4E72-BF49-CC5A2C870129}" dt="2022-12-29T21:06:00.440" v="3"/>
        <pc:sldMkLst>
          <pc:docMk/>
          <pc:sldMk cId="0" sldId="264"/>
        </pc:sldMkLst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4"/>
            <ac:spMk id="2" creationId="{5957098D-4A24-44A6-91E9-6F62364258E6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4"/>
            <ac:spMk id="25" creationId="{5EB83E11-35F5-46E1-8E83-2F8D4ABA767D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4"/>
            <ac:spMk id="23574" creationId="{DAC6F5B6-7FFB-4BEE-9553-F9EDEDFDB971}"/>
          </ac:spMkLst>
        </pc:sp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6" creationId="{D003626B-AB9A-43C5-A692-A686D8003396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7" creationId="{32F79FB7-DDBE-4CAA-92B6-BB144137FED4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8" creationId="{7A3CD6E4-2529-4BA0-9956-AB29139D189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11" creationId="{3102440E-7C7C-41E3-AB69-F0D0288F33AB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12" creationId="{1C25ED83-931F-466C-B0D6-B149F3120319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13" creationId="{2D232FDF-8F54-4D3C-B863-BA39ADE047AB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18" creationId="{782E9048-ED47-4955-8A1C-D660BE2DFAB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20" creationId="{6E332CC7-FCE5-451B-A012-DFBF40E57FEC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21" creationId="{31A67EA6-974B-4A4D-BE51-946E8C4A4113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22" creationId="{A9FF5979-B21F-4F4D-A56B-D5533A21C873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23" creationId="{7D520026-E31A-420F-8EB6-993416440F4F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24" creationId="{E2AE1FCC-5793-4F06-BDA4-EE9F63562AB3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26" creationId="{477D7CB2-A59E-4DCD-8A92-399FB5D52F9B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30" creationId="{220741FA-8096-45D4-9815-AA525C43C814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23555" creationId="{93B5B816-0D6B-4CD9-89CB-B94758DBE45E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4"/>
            <ac:graphicFrameMk id="23556" creationId="{C6EBADF8-2B2F-4A0E-9A7F-2C98DA7849B5}"/>
          </ac:graphicFrameMkLst>
        </pc:graphicFrameChg>
        <pc:cxnChg chg="mod">
          <ac:chgData name="Danny Young" userId="cb0f4ce2-eb4f-479e-8e8f-3beb257e632f" providerId="ADAL" clId="{44544019-5509-4E72-BF49-CC5A2C870129}" dt="2022-12-29T21:06:00.440" v="3"/>
          <ac:cxnSpMkLst>
            <pc:docMk/>
            <pc:sldMk cId="0" sldId="264"/>
            <ac:cxnSpMk id="28" creationId="{B398A520-FAE8-40C8-B43D-ED7420DC06B8}"/>
          </ac:cxnSpMkLst>
        </pc:cxnChg>
        <pc:cxnChg chg="mod">
          <ac:chgData name="Danny Young" userId="cb0f4ce2-eb4f-479e-8e8f-3beb257e632f" providerId="ADAL" clId="{44544019-5509-4E72-BF49-CC5A2C870129}" dt="2022-12-29T21:06:00.440" v="3"/>
          <ac:cxnSpMkLst>
            <pc:docMk/>
            <pc:sldMk cId="0" sldId="264"/>
            <ac:cxnSpMk id="29" creationId="{E2B6B656-65BB-4EBA-8A54-0AC8EBAF2941}"/>
          </ac:cxnSpMkLst>
        </pc:cxnChg>
      </pc:sldChg>
      <pc:sldChg chg="modSp">
        <pc:chgData name="Danny Young" userId="cb0f4ce2-eb4f-479e-8e8f-3beb257e632f" providerId="ADAL" clId="{44544019-5509-4E72-BF49-CC5A2C870129}" dt="2022-12-29T22:42:33.109" v="796" actId="1076"/>
        <pc:sldMkLst>
          <pc:docMk/>
          <pc:sldMk cId="0" sldId="265"/>
        </pc:sldMkLst>
        <pc:spChg chg="mod">
          <ac:chgData name="Danny Young" userId="cb0f4ce2-eb4f-479e-8e8f-3beb257e632f" providerId="ADAL" clId="{44544019-5509-4E72-BF49-CC5A2C870129}" dt="2022-12-29T22:42:29.314" v="795" actId="1076"/>
          <ac:spMkLst>
            <pc:docMk/>
            <pc:sldMk cId="0" sldId="265"/>
            <ac:spMk id="2" creationId="{B77E0AB4-8FB4-40E1-AD07-EED255FA56F8}"/>
          </ac:spMkLst>
        </pc:spChg>
        <pc:spChg chg="mod">
          <ac:chgData name="Danny Young" userId="cb0f4ce2-eb4f-479e-8e8f-3beb257e632f" providerId="ADAL" clId="{44544019-5509-4E72-BF49-CC5A2C870129}" dt="2022-12-29T22:42:26.448" v="794" actId="1076"/>
          <ac:spMkLst>
            <pc:docMk/>
            <pc:sldMk cId="0" sldId="265"/>
            <ac:spMk id="14" creationId="{D3236A53-54D2-4F33-B575-D2CF1199D1BA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5"/>
            <ac:spMk id="21521" creationId="{00CABFDE-B081-42A8-B517-78D40A95E2ED}"/>
          </ac:spMkLst>
        </pc:sp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6" creationId="{86820C91-5EE5-4220-B9F3-A95242F5D5B6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7" creationId="{4B2CE631-6A61-4EE5-8AC1-34C03D6F5D6A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8" creationId="{BEEB493B-41C1-4DC7-8EC5-4186F83B36FC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9" creationId="{DE3AFF8E-4581-4DDE-B2B3-8A70C4B96D01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10" creationId="{61F72A71-966E-463B-8CB2-D1DDB558EE5C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11" creationId="{81CC41FF-D5AC-4683-BE47-CE60C8DA3BAF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12" creationId="{5162D77F-8A48-49D6-850C-B0F19C6B31EB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6.448" v="794" actId="1076"/>
          <ac:graphicFrameMkLst>
            <pc:docMk/>
            <pc:sldMk cId="0" sldId="265"/>
            <ac:graphicFrameMk id="15" creationId="{8F3E88D0-53D4-435B-B2FF-7E9F1FE7D380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6.448" v="794" actId="1076"/>
          <ac:graphicFrameMkLst>
            <pc:docMk/>
            <pc:sldMk cId="0" sldId="265"/>
            <ac:graphicFrameMk id="16" creationId="{B9AF651E-2252-43A3-A32D-5FD29663846B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17" creationId="{5F46B39D-03B4-44ED-875C-DEA4976F782C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3085" creationId="{5A0B715A-8D33-49FB-B228-2158D30DA6A7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33.109" v="796" actId="1076"/>
          <ac:graphicFrameMkLst>
            <pc:docMk/>
            <pc:sldMk cId="0" sldId="265"/>
            <ac:graphicFrameMk id="21507" creationId="{2CEE2E48-ECD1-4B86-BE46-027109512256}"/>
          </ac:graphicFrameMkLst>
        </pc:graphicFrameChg>
        <pc:graphicFrameChg chg="mod">
          <ac:chgData name="Danny Young" userId="cb0f4ce2-eb4f-479e-8e8f-3beb257e632f" providerId="ADAL" clId="{44544019-5509-4E72-BF49-CC5A2C870129}" dt="2022-12-29T22:42:21.274" v="793" actId="1076"/>
          <ac:graphicFrameMkLst>
            <pc:docMk/>
            <pc:sldMk cId="0" sldId="265"/>
            <ac:graphicFrameMk id="21508" creationId="{A8921108-B6C1-4335-8400-0F37A1E78771}"/>
          </ac:graphicFrameMkLst>
        </pc:graphicFrameChg>
      </pc:sldChg>
      <pc:sldChg chg="modSp">
        <pc:chgData name="Danny Young" userId="cb0f4ce2-eb4f-479e-8e8f-3beb257e632f" providerId="ADAL" clId="{44544019-5509-4E72-BF49-CC5A2C870129}" dt="2022-12-29T21:06:00.440" v="3"/>
        <pc:sldMkLst>
          <pc:docMk/>
          <pc:sldMk cId="0" sldId="266"/>
        </pc:sldMkLst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6"/>
            <ac:spMk id="2" creationId="{55DBAF80-8FD2-4E10-B857-87EFF34ECC0D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6"/>
            <ac:spMk id="18" creationId="{E7C6C513-4DC8-4F1C-BB8E-50F2FC7854FB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6"/>
            <ac:spMk id="19" creationId="{12F690F2-BCEA-46E5-B9D7-235D1DD656B6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6"/>
            <ac:spMk id="20" creationId="{D766826A-D12B-494E-84A4-C1F5BC28E6E7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6"/>
            <ac:spMk id="21" creationId="{F2E49F4E-BE51-4FA6-92E5-6685371F0C9B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6"/>
            <ac:spMk id="22" creationId="{BD638243-6226-4DD5-9269-D6D405FB3774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6"/>
            <ac:spMk id="25622" creationId="{21B5628F-7761-419E-95E1-1619BB67919A}"/>
          </ac:spMkLst>
        </pc:sp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6" creationId="{CFF51562-CF47-4762-98FF-3AA3A3005EF2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7" creationId="{4F995C94-2F51-456B-BD44-36B7C56A653A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8" creationId="{2EB4FEB8-CDD1-458B-9D05-7CD83CEE6F37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9" creationId="{A926927B-69CE-4787-B680-11182F10F6E1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10" creationId="{96F8B437-EAB0-4359-844A-52E39DB523F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11" creationId="{7A57BDE7-2045-42A9-B7BC-E0DCD264A94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12" creationId="{5D772FB1-99E0-4510-A778-DD31771C52E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13" creationId="{737089D6-0744-4AC3-AEBD-55B6D7DD4880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14" creationId="{54DCA177-7DB6-4627-AC10-C9EB24AFB641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15" creationId="{4ECA203E-AFC3-48FB-BA18-0401E824F11F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16" creationId="{2A406DF0-4EF3-4335-B259-DCD10D2A4CED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3085" creationId="{1B206085-2FF8-4DB0-8240-B18C03E3C7E1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25603" creationId="{8293F140-6EE5-4612-B7F1-3D34827CB9A9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6"/>
            <ac:graphicFrameMk id="25604" creationId="{581F583E-92E8-4F9E-83CA-23794D1EA242}"/>
          </ac:graphicFrameMkLst>
        </pc:graphicFrameChg>
      </pc:sldChg>
      <pc:sldChg chg="addSp delSp modSp ord">
        <pc:chgData name="Danny Young" userId="cb0f4ce2-eb4f-479e-8e8f-3beb257e632f" providerId="ADAL" clId="{44544019-5509-4E72-BF49-CC5A2C870129}" dt="2022-12-29T22:41:44.497" v="792"/>
        <pc:sldMkLst>
          <pc:docMk/>
          <pc:sldMk cId="0" sldId="267"/>
        </pc:sldMkLst>
        <pc:spChg chg="del mod">
          <ac:chgData name="Danny Young" userId="cb0f4ce2-eb4f-479e-8e8f-3beb257e632f" providerId="ADAL" clId="{44544019-5509-4E72-BF49-CC5A2C870129}" dt="2022-12-29T22:41:08.590" v="785" actId="478"/>
          <ac:spMkLst>
            <pc:docMk/>
            <pc:sldMk cId="0" sldId="267"/>
            <ac:spMk id="2" creationId="{F748BEBD-33CA-4B09-BDEA-86091EF117C7}"/>
          </ac:spMkLst>
        </pc:spChg>
        <pc:spChg chg="add del mod">
          <ac:chgData name="Danny Young" userId="cb0f4ce2-eb4f-479e-8e8f-3beb257e632f" providerId="ADAL" clId="{44544019-5509-4E72-BF49-CC5A2C870129}" dt="2022-12-29T22:41:11.488" v="786" actId="478"/>
          <ac:spMkLst>
            <pc:docMk/>
            <pc:sldMk cId="0" sldId="267"/>
            <ac:spMk id="4" creationId="{734BC00A-1F97-4B6F-8483-FDEA576D0BB7}"/>
          </ac:spMkLst>
        </pc:spChg>
        <pc:spChg chg="mod">
          <ac:chgData name="Danny Young" userId="cb0f4ce2-eb4f-479e-8e8f-3beb257e632f" providerId="ADAL" clId="{44544019-5509-4E72-BF49-CC5A2C870129}" dt="2022-12-29T22:41:22.296" v="791" actId="1076"/>
          <ac:spMkLst>
            <pc:docMk/>
            <pc:sldMk cId="0" sldId="267"/>
            <ac:spMk id="5" creationId="{1E48AEEB-8233-4331-99E0-BFD6001793E9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11" creationId="{C7559FC2-51BF-4179-B5A7-114F75645610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12" creationId="{D56E3EAD-DB7B-4CA6-9BCE-4AB011D9C64E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13" creationId="{01CFC68C-D112-47D9-A6CD-08BAE40C2016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101" creationId="{59683AC3-A529-45DC-8C35-45AE654928AE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102" creationId="{EBD04E79-76AB-42A0-8150-C5CC90E1E8CC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103" creationId="{031DB2D6-33FB-4D2C-8E93-4A7659635C35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104" creationId="{29123C81-F67B-4C98-838D-909A56BB78A7}"/>
          </ac:spMkLst>
        </pc:spChg>
        <pc:spChg chg="mod">
          <ac:chgData name="Danny Young" userId="cb0f4ce2-eb4f-479e-8e8f-3beb257e632f" providerId="ADAL" clId="{44544019-5509-4E72-BF49-CC5A2C870129}" dt="2022-12-29T22:41:14.386" v="787" actId="1076"/>
          <ac:spMkLst>
            <pc:docMk/>
            <pc:sldMk cId="0" sldId="267"/>
            <ac:spMk id="27651" creationId="{B9CC3742-FE00-4714-B7B2-6EC2ECBA38F4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671" creationId="{C12B7DB0-5BFF-4630-8148-698A5A03F79F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22" creationId="{B049AD0F-C680-493A-9A37-68139B6A06D6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28" creationId="{EC49AEF0-DAE4-4620-9825-7A5B819AB439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31" creationId="{27B9DD34-786D-4435-9B31-201E8B438A93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33" creationId="{0A8EF095-16D0-4649-8C34-2BA54CE849A7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35" creationId="{1409447B-6A73-48AB-AA29-87E0DD8D0EC0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37" creationId="{0062A0EA-251D-4A4A-A449-D2D57A1F282A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39" creationId="{716B3359-7A8B-4B4B-BA0D-0EB4FE216412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40" creationId="{44A8C47B-6267-4A25-B80E-C75FAB255670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42" creationId="{D2BF087B-1790-46DD-91E1-81A83188D403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44" creationId="{A001272A-F010-48DB-B5EB-65D5EFCB198C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46" creationId="{DF2D77B5-644F-4A48-8B37-EA2CAA92B730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k cId="0" sldId="267"/>
            <ac:spMk id="27748" creationId="{9AAEAC72-B6A1-496B-82F9-DA5E0C3A90EB}"/>
          </ac:spMkLst>
        </pc:spChg>
        <pc:grpChg chg="mod">
          <ac:chgData name="Danny Young" userId="cb0f4ce2-eb4f-479e-8e8f-3beb257e632f" providerId="ADAL" clId="{44544019-5509-4E72-BF49-CC5A2C870129}" dt="2022-12-29T21:06:00.440" v="3"/>
          <ac:grpSpMkLst>
            <pc:docMk/>
            <pc:sldMk cId="0" sldId="267"/>
            <ac:grpSpMk id="27666" creationId="{F574D0D5-4B0C-4BAE-83CF-77A16E2053BE}"/>
          </ac:grpSpMkLst>
        </pc:grp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7"/>
            <ac:graphicFrameMk id="6" creationId="{BAEC1CF3-4EFE-4C5C-905E-259F293AA40D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7"/>
            <ac:graphicFrameMk id="7" creationId="{BDECEA6D-BC86-4816-932B-D55D41C617F9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7"/>
            <ac:graphicFrameMk id="8" creationId="{217A9543-E386-4686-94B7-B455DFCFEC1F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7"/>
            <ac:graphicFrameMk id="9" creationId="{36281B1A-488C-403B-B02A-A78963076DDF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7"/>
            <ac:graphicFrameMk id="10" creationId="{ECF07719-0EE2-4691-A4C0-4FD6BCFBC631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7"/>
            <ac:graphicFrameMk id="14" creationId="{21FDD5BA-BA7E-4574-BFC5-6CC8789D0D2C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7"/>
            <ac:graphicFrameMk id="15" creationId="{A6552366-21BB-4F1D-9E6E-F4B5544FDC78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7"/>
            <ac:graphicFrameMk id="16" creationId="{253FFE1D-B9DC-4917-98A4-0C51ABF5665B}"/>
          </ac:graphicFrameMkLst>
        </pc:graphicFrameChg>
        <pc:graphicFrameChg chg="mod">
          <ac:chgData name="Danny Young" userId="cb0f4ce2-eb4f-479e-8e8f-3beb257e632f" providerId="ADAL" clId="{44544019-5509-4E72-BF49-CC5A2C870129}" dt="2022-12-29T21:06:00.440" v="3"/>
          <ac:graphicFrameMkLst>
            <pc:docMk/>
            <pc:sldMk cId="0" sldId="267"/>
            <ac:graphicFrameMk id="17" creationId="{D698D965-F03B-4F8D-AD91-42189EE8B5BF}"/>
          </ac:graphicFrameMkLst>
        </pc:graphicFrameChg>
        <pc:graphicFrameChg chg="mod">
          <ac:chgData name="Danny Young" userId="cb0f4ce2-eb4f-479e-8e8f-3beb257e632f" providerId="ADAL" clId="{44544019-5509-4E72-BF49-CC5A2C870129}" dt="2022-12-29T22:41:19.960" v="790" actId="1076"/>
          <ac:graphicFrameMkLst>
            <pc:docMk/>
            <pc:sldMk cId="0" sldId="267"/>
            <ac:graphicFrameMk id="27652" creationId="{A79C51F6-A5E3-466F-93AC-D130371EC43C}"/>
          </ac:graphicFrameMkLst>
        </pc:graphicFrameChg>
      </pc:sldChg>
      <pc:sldChg chg="addSp delSp modSp add delAnim modAnim">
        <pc:chgData name="Danny Young" userId="cb0f4ce2-eb4f-479e-8e8f-3beb257e632f" providerId="ADAL" clId="{44544019-5509-4E72-BF49-CC5A2C870129}" dt="2022-12-29T22:27:06.941" v="331" actId="1036"/>
        <pc:sldMkLst>
          <pc:docMk/>
          <pc:sldMk cId="2838919951" sldId="268"/>
        </pc:sldMkLst>
        <pc:spChg chg="mod">
          <ac:chgData name="Danny Young" userId="cb0f4ce2-eb4f-479e-8e8f-3beb257e632f" providerId="ADAL" clId="{44544019-5509-4E72-BF49-CC5A2C870129}" dt="2022-12-29T22:26:32.808" v="300" actId="1076"/>
          <ac:spMkLst>
            <pc:docMk/>
            <pc:sldMk cId="2838919951" sldId="268"/>
            <ac:spMk id="2" creationId="{DAE20BBC-0017-42C7-BA23-877A5F4BC355}"/>
          </ac:spMkLst>
        </pc:spChg>
        <pc:spChg chg="mod">
          <ac:chgData name="Danny Young" userId="cb0f4ce2-eb4f-479e-8e8f-3beb257e632f" providerId="ADAL" clId="{44544019-5509-4E72-BF49-CC5A2C870129}" dt="2022-12-29T22:26:55.374" v="309" actId="1076"/>
          <ac:spMkLst>
            <pc:docMk/>
            <pc:sldMk cId="2838919951" sldId="268"/>
            <ac:spMk id="3" creationId="{EB62026C-35D8-4B5A-8D12-D89AF914D4E8}"/>
          </ac:spMkLst>
        </pc:spChg>
        <pc:spChg chg="add mod">
          <ac:chgData name="Danny Young" userId="cb0f4ce2-eb4f-479e-8e8f-3beb257e632f" providerId="ADAL" clId="{44544019-5509-4E72-BF49-CC5A2C870129}" dt="2022-12-29T21:08:40.807" v="218" actId="14100"/>
          <ac:spMkLst>
            <pc:docMk/>
            <pc:sldMk cId="2838919951" sldId="268"/>
            <ac:spMk id="8" creationId="{E277C320-2B65-4158-9856-963440ED90D7}"/>
          </ac:spMkLst>
        </pc:spChg>
        <pc:spChg chg="add mod">
          <ac:chgData name="Danny Young" userId="cb0f4ce2-eb4f-479e-8e8f-3beb257e632f" providerId="ADAL" clId="{44544019-5509-4E72-BF49-CC5A2C870129}" dt="2022-12-29T22:24:06.300" v="279" actId="1036"/>
          <ac:spMkLst>
            <pc:docMk/>
            <pc:sldMk cId="2838919951" sldId="268"/>
            <ac:spMk id="16" creationId="{1ECBB877-DD2E-46EA-AC84-E12D449BD633}"/>
          </ac:spMkLst>
        </pc:spChg>
        <pc:spChg chg="add mod">
          <ac:chgData name="Danny Young" userId="cb0f4ce2-eb4f-479e-8e8f-3beb257e632f" providerId="ADAL" clId="{44544019-5509-4E72-BF49-CC5A2C870129}" dt="2022-12-29T22:26:37.573" v="308" actId="1038"/>
          <ac:spMkLst>
            <pc:docMk/>
            <pc:sldMk cId="2838919951" sldId="268"/>
            <ac:spMk id="17" creationId="{33AF1FA4-8633-4876-A9C3-F8B4BD8E45F5}"/>
          </ac:spMkLst>
        </pc:spChg>
        <pc:graphicFrameChg chg="add mod">
          <ac:chgData name="Danny Young" userId="cb0f4ce2-eb4f-479e-8e8f-3beb257e632f" providerId="ADAL" clId="{44544019-5509-4E72-BF49-CC5A2C870129}" dt="2022-12-29T22:27:01.003" v="324" actId="1036"/>
          <ac:graphicFrameMkLst>
            <pc:docMk/>
            <pc:sldMk cId="2838919951" sldId="268"/>
            <ac:graphicFrameMk id="4" creationId="{6E19C4C0-4ECC-447B-B318-76AFCDED9F91}"/>
          </ac:graphicFrameMkLst>
        </pc:graphicFrameChg>
        <pc:graphicFrameChg chg="add del mod">
          <ac:chgData name="Danny Young" userId="cb0f4ce2-eb4f-479e-8e8f-3beb257e632f" providerId="ADAL" clId="{44544019-5509-4E72-BF49-CC5A2C870129}" dt="2022-12-29T21:08:13.133" v="125" actId="478"/>
          <ac:graphicFrameMkLst>
            <pc:docMk/>
            <pc:sldMk cId="2838919951" sldId="268"/>
            <ac:graphicFrameMk id="5" creationId="{CCB3AE6F-199C-4288-92F3-DD02737434B9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27:06.941" v="331" actId="1036"/>
          <ac:graphicFrameMkLst>
            <pc:docMk/>
            <pc:sldMk cId="2838919951" sldId="268"/>
            <ac:graphicFrameMk id="6" creationId="{E5171832-6E29-45FA-BF71-7B149708CCAE}"/>
          </ac:graphicFrameMkLst>
        </pc:graphicFrameChg>
        <pc:graphicFrameChg chg="add del mod">
          <ac:chgData name="Danny Young" userId="cb0f4ce2-eb4f-479e-8e8f-3beb257e632f" providerId="ADAL" clId="{44544019-5509-4E72-BF49-CC5A2C870129}" dt="2022-12-29T21:08:13.133" v="125" actId="478"/>
          <ac:graphicFrameMkLst>
            <pc:docMk/>
            <pc:sldMk cId="2838919951" sldId="268"/>
            <ac:graphicFrameMk id="7" creationId="{FF540830-BB93-47A3-BA75-DBA0E6950D4A}"/>
          </ac:graphicFrameMkLst>
        </pc:graphicFrameChg>
        <pc:graphicFrameChg chg="add del mod">
          <ac:chgData name="Danny Young" userId="cb0f4ce2-eb4f-479e-8e8f-3beb257e632f" providerId="ADAL" clId="{44544019-5509-4E72-BF49-CC5A2C870129}" dt="2022-12-29T22:21:44.161" v="223" actId="478"/>
          <ac:graphicFrameMkLst>
            <pc:docMk/>
            <pc:sldMk cId="2838919951" sldId="268"/>
            <ac:graphicFrameMk id="9" creationId="{A515E4E1-3047-4C29-BC8E-B3867ADD4E0E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24:13.750" v="280" actId="14100"/>
          <ac:graphicFrameMkLst>
            <pc:docMk/>
            <pc:sldMk cId="2838919951" sldId="268"/>
            <ac:graphicFrameMk id="10" creationId="{C9EAF24E-80EE-430A-A1EC-74E40B02C559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24:16.366" v="281" actId="1076"/>
          <ac:graphicFrameMkLst>
            <pc:docMk/>
            <pc:sldMk cId="2838919951" sldId="268"/>
            <ac:graphicFrameMk id="11" creationId="{E0ED78B6-BFBE-44A5-9BE0-FAED2443E154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24:06.300" v="279" actId="1036"/>
          <ac:graphicFrameMkLst>
            <pc:docMk/>
            <pc:sldMk cId="2838919951" sldId="268"/>
            <ac:graphicFrameMk id="12" creationId="{89A4A4D4-7FDA-44DB-B00F-AD4EF6EA865E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24:24.843" v="297" actId="14100"/>
          <ac:graphicFrameMkLst>
            <pc:docMk/>
            <pc:sldMk cId="2838919951" sldId="268"/>
            <ac:graphicFrameMk id="13" creationId="{4799A4D6-7A9E-49FB-9373-9FB4A89554A9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24:29.923" v="298" actId="1076"/>
          <ac:graphicFrameMkLst>
            <pc:docMk/>
            <pc:sldMk cId="2838919951" sldId="268"/>
            <ac:graphicFrameMk id="14" creationId="{CA37958B-80AA-4866-BC11-C31260B4B75C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26:37.573" v="308" actId="1038"/>
          <ac:graphicFrameMkLst>
            <pc:docMk/>
            <pc:sldMk cId="2838919951" sldId="268"/>
            <ac:graphicFrameMk id="15" creationId="{26FDA768-7ECB-44A8-AB09-656F0E5ADDFB}"/>
          </ac:graphicFrameMkLst>
        </pc:graphicFrameChg>
      </pc:sldChg>
      <pc:sldChg chg="addSp delSp modSp add modAnim">
        <pc:chgData name="Danny Young" userId="cb0f4ce2-eb4f-479e-8e8f-3beb257e632f" providerId="ADAL" clId="{44544019-5509-4E72-BF49-CC5A2C870129}" dt="2022-12-29T22:33:30.552" v="621" actId="1076"/>
        <pc:sldMkLst>
          <pc:docMk/>
          <pc:sldMk cId="3102064927" sldId="269"/>
        </pc:sldMkLst>
        <pc:spChg chg="mod">
          <ac:chgData name="Danny Young" userId="cb0f4ce2-eb4f-479e-8e8f-3beb257e632f" providerId="ADAL" clId="{44544019-5509-4E72-BF49-CC5A2C870129}" dt="2022-12-29T22:28:01.433" v="376" actId="1076"/>
          <ac:spMkLst>
            <pc:docMk/>
            <pc:sldMk cId="3102064927" sldId="269"/>
            <ac:spMk id="2" creationId="{CDF12390-3056-4C52-AE44-FEAAF72951DB}"/>
          </ac:spMkLst>
        </pc:spChg>
        <pc:spChg chg="mod">
          <ac:chgData name="Danny Young" userId="cb0f4ce2-eb4f-479e-8e8f-3beb257e632f" providerId="ADAL" clId="{44544019-5509-4E72-BF49-CC5A2C870129}" dt="2022-12-29T22:29:09.664" v="509" actId="14100"/>
          <ac:spMkLst>
            <pc:docMk/>
            <pc:sldMk cId="3102064927" sldId="269"/>
            <ac:spMk id="3" creationId="{76CC6EAD-DE9F-40CD-BC80-D5A7C4EB67C2}"/>
          </ac:spMkLst>
        </pc:spChg>
        <pc:spChg chg="add mod">
          <ac:chgData name="Danny Young" userId="cb0f4ce2-eb4f-479e-8e8f-3beb257e632f" providerId="ADAL" clId="{44544019-5509-4E72-BF49-CC5A2C870129}" dt="2022-12-29T22:30:12.455" v="523" actId="1076"/>
          <ac:spMkLst>
            <pc:docMk/>
            <pc:sldMk cId="3102064927" sldId="269"/>
            <ac:spMk id="7" creationId="{214AAFAA-20F2-4359-8694-54B3996FDA14}"/>
          </ac:spMkLst>
        </pc:spChg>
        <pc:spChg chg="add mod">
          <ac:chgData name="Danny Young" userId="cb0f4ce2-eb4f-479e-8e8f-3beb257e632f" providerId="ADAL" clId="{44544019-5509-4E72-BF49-CC5A2C870129}" dt="2022-12-29T22:33:24.457" v="619" actId="1076"/>
          <ac:spMkLst>
            <pc:docMk/>
            <pc:sldMk cId="3102064927" sldId="269"/>
            <ac:spMk id="18" creationId="{536716D0-D180-4D18-BCCC-46DEB61D25CC}"/>
          </ac:spMkLst>
        </pc:spChg>
        <pc:spChg chg="add mod">
          <ac:chgData name="Danny Young" userId="cb0f4ce2-eb4f-479e-8e8f-3beb257e632f" providerId="ADAL" clId="{44544019-5509-4E72-BF49-CC5A2C870129}" dt="2022-12-29T22:33:30.552" v="621" actId="1076"/>
          <ac:spMkLst>
            <pc:docMk/>
            <pc:sldMk cId="3102064927" sldId="269"/>
            <ac:spMk id="19" creationId="{4D89AAA6-7D47-4903-A1F4-B04FE9ED88D3}"/>
          </ac:spMkLst>
        </pc:spChg>
        <pc:graphicFrameChg chg="add del mod">
          <ac:chgData name="Danny Young" userId="cb0f4ce2-eb4f-479e-8e8f-3beb257e632f" providerId="ADAL" clId="{44544019-5509-4E72-BF49-CC5A2C870129}" dt="2022-12-29T22:31:19.477" v="552"/>
          <ac:graphicFrameMkLst>
            <pc:docMk/>
            <pc:sldMk cId="3102064927" sldId="269"/>
            <ac:graphicFrameMk id="4" creationId="{F8BB568F-D280-4195-8B69-59ADDDEF78EC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1:41.579" v="556" actId="1076"/>
          <ac:graphicFrameMkLst>
            <pc:docMk/>
            <pc:sldMk cId="3102064927" sldId="269"/>
            <ac:graphicFrameMk id="5" creationId="{CA00F3AE-5046-403D-A7BC-77C0E33D14C2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0:12.455" v="523" actId="1076"/>
          <ac:graphicFrameMkLst>
            <pc:docMk/>
            <pc:sldMk cId="3102064927" sldId="269"/>
            <ac:graphicFrameMk id="6" creationId="{2781CEBB-D8FA-40DE-9119-563A3C2904C5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1:48.067" v="557" actId="1076"/>
          <ac:graphicFrameMkLst>
            <pc:docMk/>
            <pc:sldMk cId="3102064927" sldId="269"/>
            <ac:graphicFrameMk id="8" creationId="{EF9D4D7C-ECCD-4B1F-9438-3BD7F38A0286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1:48.067" v="557" actId="1076"/>
          <ac:graphicFrameMkLst>
            <pc:docMk/>
            <pc:sldMk cId="3102064927" sldId="269"/>
            <ac:graphicFrameMk id="9" creationId="{DF16CAE4-DD25-43F3-AFCB-96209556FD84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1:48.067" v="557" actId="1076"/>
          <ac:graphicFrameMkLst>
            <pc:docMk/>
            <pc:sldMk cId="3102064927" sldId="269"/>
            <ac:graphicFrameMk id="10" creationId="{2DC4D067-D1DC-41A3-AAB8-9B1BA34FDE8C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1:48.067" v="557" actId="1076"/>
          <ac:graphicFrameMkLst>
            <pc:docMk/>
            <pc:sldMk cId="3102064927" sldId="269"/>
            <ac:graphicFrameMk id="11" creationId="{F1539D02-FBA6-4F89-84A8-A88A593585E0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2:02.278" v="564" actId="1076"/>
          <ac:graphicFrameMkLst>
            <pc:docMk/>
            <pc:sldMk cId="3102064927" sldId="269"/>
            <ac:graphicFrameMk id="12" creationId="{C6A6358F-D326-4B08-A0DE-D3591E568E47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2:19.685" v="569"/>
          <ac:graphicFrameMkLst>
            <pc:docMk/>
            <pc:sldMk cId="3102064927" sldId="269"/>
            <ac:graphicFrameMk id="13" creationId="{8091603D-B63B-4CB2-BA86-CCAE709AB719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2:36.925" v="583" actId="1036"/>
          <ac:graphicFrameMkLst>
            <pc:docMk/>
            <pc:sldMk cId="3102064927" sldId="269"/>
            <ac:graphicFrameMk id="14" creationId="{8B76F8A8-6B62-4572-A8FC-402D3D22FFA1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2:54.192" v="593" actId="1036"/>
          <ac:graphicFrameMkLst>
            <pc:docMk/>
            <pc:sldMk cId="3102064927" sldId="269"/>
            <ac:graphicFrameMk id="15" creationId="{0521AFA5-2D65-4AC7-AC3E-6B8D759EB91C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3:06.288" v="597" actId="1076"/>
          <ac:graphicFrameMkLst>
            <pc:docMk/>
            <pc:sldMk cId="3102064927" sldId="269"/>
            <ac:graphicFrameMk id="16" creationId="{427ECF3E-C1DB-4A59-8322-84C6BDC2074C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3:16.467" v="617" actId="1035"/>
          <ac:graphicFrameMkLst>
            <pc:docMk/>
            <pc:sldMk cId="3102064927" sldId="269"/>
            <ac:graphicFrameMk id="17" creationId="{9871BE12-363F-4052-923B-ED22809E7716}"/>
          </ac:graphicFrameMkLst>
        </pc:graphicFrameChg>
      </pc:sldChg>
      <pc:sldChg chg="addSp delSp modSp add">
        <pc:chgData name="Danny Young" userId="cb0f4ce2-eb4f-479e-8e8f-3beb257e632f" providerId="ADAL" clId="{44544019-5509-4E72-BF49-CC5A2C870129}" dt="2022-12-29T22:37:08.023" v="757" actId="1076"/>
        <pc:sldMkLst>
          <pc:docMk/>
          <pc:sldMk cId="2928299577" sldId="270"/>
        </pc:sldMkLst>
        <pc:spChg chg="del">
          <ac:chgData name="Danny Young" userId="cb0f4ce2-eb4f-479e-8e8f-3beb257e632f" providerId="ADAL" clId="{44544019-5509-4E72-BF49-CC5A2C870129}" dt="2022-12-29T22:37:02.577" v="756" actId="478"/>
          <ac:spMkLst>
            <pc:docMk/>
            <pc:sldMk cId="2928299577" sldId="270"/>
            <ac:spMk id="2" creationId="{C53F0C70-D65D-408C-B045-B8C3ACFDD265}"/>
          </ac:spMkLst>
        </pc:spChg>
        <pc:spChg chg="mod">
          <ac:chgData name="Danny Young" userId="cb0f4ce2-eb4f-479e-8e8f-3beb257e632f" providerId="ADAL" clId="{44544019-5509-4E72-BF49-CC5A2C870129}" dt="2022-12-29T22:37:08.023" v="757" actId="1076"/>
          <ac:spMkLst>
            <pc:docMk/>
            <pc:sldMk cId="2928299577" sldId="270"/>
            <ac:spMk id="3" creationId="{2DCF4080-1133-4379-8176-A87BB38AAEDE}"/>
          </ac:spMkLst>
        </pc:spChg>
        <pc:graphicFrameChg chg="add mod">
          <ac:chgData name="Danny Young" userId="cb0f4ce2-eb4f-479e-8e8f-3beb257e632f" providerId="ADAL" clId="{44544019-5509-4E72-BF49-CC5A2C870129}" dt="2022-12-29T22:37:08.023" v="757" actId="1076"/>
          <ac:graphicFrameMkLst>
            <pc:docMk/>
            <pc:sldMk cId="2928299577" sldId="270"/>
            <ac:graphicFrameMk id="4" creationId="{84BA4EB4-74E8-4D03-9714-7BB670A38A27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7:08.023" v="757" actId="1076"/>
          <ac:graphicFrameMkLst>
            <pc:docMk/>
            <pc:sldMk cId="2928299577" sldId="270"/>
            <ac:graphicFrameMk id="5" creationId="{4BF2B5FB-F39E-42BB-B78B-4F62310ACD41}"/>
          </ac:graphicFrameMkLst>
        </pc:graphicFrameChg>
        <pc:graphicFrameChg chg="add mod">
          <ac:chgData name="Danny Young" userId="cb0f4ce2-eb4f-479e-8e8f-3beb257e632f" providerId="ADAL" clId="{44544019-5509-4E72-BF49-CC5A2C870129}" dt="2022-12-29T22:37:08.023" v="757" actId="1076"/>
          <ac:graphicFrameMkLst>
            <pc:docMk/>
            <pc:sldMk cId="2928299577" sldId="270"/>
            <ac:graphicFrameMk id="6" creationId="{2A30B3F8-FCFF-4F32-BD56-C0D20C445714}"/>
          </ac:graphicFrameMkLst>
        </pc:graphicFrameChg>
      </pc:sldChg>
      <pc:sldChg chg="modSp add">
        <pc:chgData name="Danny Young" userId="cb0f4ce2-eb4f-479e-8e8f-3beb257e632f" providerId="ADAL" clId="{44544019-5509-4E72-BF49-CC5A2C870129}" dt="2022-12-29T22:39:50.797" v="778" actId="20577"/>
        <pc:sldMkLst>
          <pc:docMk/>
          <pc:sldMk cId="4139264689" sldId="271"/>
        </pc:sldMkLst>
        <pc:spChg chg="mod">
          <ac:chgData name="Danny Young" userId="cb0f4ce2-eb4f-479e-8e8f-3beb257e632f" providerId="ADAL" clId="{44544019-5509-4E72-BF49-CC5A2C870129}" dt="2022-12-29T22:39:50.797" v="778" actId="20577"/>
          <ac:spMkLst>
            <pc:docMk/>
            <pc:sldMk cId="4139264689" sldId="271"/>
            <ac:spMk id="3" creationId="{2DCF4080-1133-4379-8176-A87BB38AAEDE}"/>
          </ac:spMkLst>
        </pc:spChg>
      </pc:sldChg>
      <pc:sldMasterChg chg="modSp modSldLayout">
        <pc:chgData name="Danny Young" userId="cb0f4ce2-eb4f-479e-8e8f-3beb257e632f" providerId="ADAL" clId="{44544019-5509-4E72-BF49-CC5A2C870129}" dt="2022-12-29T21:06:00.440" v="3"/>
        <pc:sldMasterMkLst>
          <pc:docMk/>
          <pc:sldMasterMk cId="0" sldId="2147483660"/>
        </pc:sldMasterMkLst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3" creationId="{2F49FCDB-74BC-48CE-818E-D80E00DC7C33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7" creationId="{53FEB910-BA53-463F-8CB1-BFDD458A1D03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10" creationId="{5E5A6741-4401-433E-A9D5-55A5F1986F48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12" creationId="{6735994B-05C8-4748-9DBB-372F137D9261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14" creationId="{AE9ACBE7-5C28-41A0-AF3E-7F55F89FE242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16" creationId="{5FE6E559-8FD5-488C-8EC3-058B3AC48E85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22" creationId="{DB798177-69FA-4539-A968-AF10F5B27FC4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23" creationId="{D4D1025B-D699-47BB-B6A2-C4FE43C769B8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1028" creationId="{57E91127-D553-420C-BB7B-658B0AA06282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1032" creationId="{E194EDAE-A7B4-4744-AF44-236C113C1888}"/>
          </ac:spMkLst>
        </pc:spChg>
        <pc:spChg chg="mod">
          <ac:chgData name="Danny Young" userId="cb0f4ce2-eb4f-479e-8e8f-3beb257e632f" providerId="ADAL" clId="{44544019-5509-4E72-BF49-CC5A2C870129}" dt="2022-12-29T21:06:00.440" v="3"/>
          <ac:spMkLst>
            <pc:docMk/>
            <pc:sldMasterMk cId="0" sldId="2147483660"/>
            <ac:spMk id="1034" creationId="{1E14BB66-BAD2-4125-BC14-8A342E87436A}"/>
          </ac:spMkLst>
        </pc:spChg>
        <pc:sldLayoutChg chg="modSp">
          <pc:chgData name="Danny Young" userId="cb0f4ce2-eb4f-479e-8e8f-3beb257e632f" providerId="ADAL" clId="{44544019-5509-4E72-BF49-CC5A2C870129}" dt="2022-12-29T21:06:00.440" v="3"/>
          <pc:sldLayoutMkLst>
            <pc:docMk/>
            <pc:sldMasterMk cId="0" sldId="2147483660"/>
            <pc:sldLayoutMk cId="1036606437" sldId="2147483797"/>
          </pc:sldLayoutMkLst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036606437" sldId="2147483797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036606437" sldId="2147483797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4544019-5509-4E72-BF49-CC5A2C870129}" dt="2022-12-29T21:06:00.440" v="3"/>
          <pc:sldLayoutMkLst>
            <pc:docMk/>
            <pc:sldMasterMk cId="0" sldId="2147483660"/>
            <pc:sldLayoutMk cId="3933595759" sldId="2147483798"/>
          </pc:sldLayoutMkLst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933595759" sldId="214748379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933595759" sldId="214748379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933595759" sldId="214748379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933595759" sldId="214748379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933595759" sldId="2147483798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4544019-5509-4E72-BF49-CC5A2C870129}" dt="2022-12-29T21:06:00.440" v="3"/>
          <pc:sldLayoutMkLst>
            <pc:docMk/>
            <pc:sldMasterMk cId="0" sldId="2147483660"/>
            <pc:sldLayoutMk cId="1675700098" sldId="2147483801"/>
          </pc:sldLayoutMkLst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675700098" sldId="214748380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675700098" sldId="2147483801"/>
              <ac:spMk id="3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4544019-5509-4E72-BF49-CC5A2C870129}" dt="2022-12-29T21:06:00.440" v="3"/>
          <pc:sldLayoutMkLst>
            <pc:docMk/>
            <pc:sldMasterMk cId="0" sldId="2147483660"/>
            <pc:sldLayoutMk cId="2340847047" sldId="2147483802"/>
          </pc:sldLayoutMkLst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4" creationId="{4984EBFB-2B7F-4070-998F-C3EF1E597638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5" creationId="{F558E484-82DF-47F4-808B-A9605F379527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6" creationId="{0F94B856-159E-4A46-806F-7205B6F6E51E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7" creationId="{DA5B7FCA-D77C-442F-B52F-372129DE7E18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0" creationId="{FCCEE775-0B93-4EE6-8B04-9ECC070CF5FD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1" creationId="{D5A8E06E-B7FD-473B-AFB4-325C6ACCC33C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2" creationId="{3468146E-1472-42F6-AE23-2B904AE4F16E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3" creationId="{8BDCBE26-8C98-452E-AC73-44A0E691DE82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4" creationId="{01B26BDD-A01C-4D6B-94A2-B80327DFF5C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5" creationId="{5E32BB07-C6A9-4BFB-8851-989ACEA8949B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6" creationId="{9669CD62-48DD-42E0-B5D9-D8DA58C332E2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7" creationId="{2C824366-84D6-4041-9CD8-F16180E58C75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8" creationId="{26C3A062-487E-42D7-9465-CE3B1150E1E3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19" creationId="{1C8174E3-8374-4FC2-8413-E030D2F0CE7E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20" creationId="{2187AA7B-EF19-4882-95EE-71F342D05157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21" creationId="{5E85DD5D-A980-4D23-B500-C0FEA0748351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22" creationId="{52786C4F-6879-4109-83B8-F5C9A10C365C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23" creationId="{9A76E324-1442-4A40-AD1A-F47FD1285F9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340847047" sldId="2147483802"/>
              <ac:spMk id="24" creationId="{FD607BD7-BECD-46D3-BF73-0BCC8A772839}"/>
            </ac:spMkLst>
          </pc:spChg>
        </pc:sldLayoutChg>
        <pc:sldLayoutChg chg="modSp">
          <pc:chgData name="Danny Young" userId="cb0f4ce2-eb4f-479e-8e8f-3beb257e632f" providerId="ADAL" clId="{44544019-5509-4E72-BF49-CC5A2C870129}" dt="2022-12-29T21:06:00.440" v="3"/>
          <pc:sldLayoutMkLst>
            <pc:docMk/>
            <pc:sldMasterMk cId="0" sldId="2147483660"/>
            <pc:sldLayoutMk cId="2237352670" sldId="2147483803"/>
          </pc:sldLayoutMkLst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2237352670" sldId="2147483803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4544019-5509-4E72-BF49-CC5A2C870129}" dt="2022-12-29T21:06:00.440" v="3"/>
          <pc:sldLayoutMkLst>
            <pc:docMk/>
            <pc:sldMasterMk cId="0" sldId="2147483660"/>
            <pc:sldLayoutMk cId="174443744" sldId="2147483804"/>
          </pc:sldLayoutMkLst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4" creationId="{CF6AE3AC-1CE2-4C38-9B8A-95F269B2F521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5" creationId="{6FD9BCA4-3A1F-45F5-89CB-E228A4480017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6" creationId="{8DACD33E-9FC5-4A8B-B57D-A54C79553D84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7" creationId="{E1904457-FE28-4BD8-A028-963507649731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8" creationId="{A3D9948F-3C7D-4EC5-B8D1-3C2281DCAE5E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9" creationId="{6A5D9DA1-0D7F-4B9B-AC43-F9C8A3923F83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0" creationId="{0EDFBA30-B231-4223-AF79-89ABE57D33D4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1" creationId="{6E976A3D-8D68-4BE9-90A1-DFFFE8DF6326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2" creationId="{7E021A3F-C7E0-450B-BE3D-AC0828CEF913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3" creationId="{D6C9CDA3-5C2F-4B81-B828-9F651407D32F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4" creationId="{A8117D30-DD48-4919-AF77-691914EB9B57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5" creationId="{2B2A40F6-24F7-40B7-970D-9A5348255E5F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6" creationId="{00344CF0-3CE1-4D10-A4A2-EB23611413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7" creationId="{D31D7DBC-47C1-458C-8F1F-579B2F2B7A22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8" creationId="{9A3FCBC7-DFCA-46AF-91A9-A2254C3525E7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19" creationId="{7466CDED-F6E3-4A68-A8D7-4E67EC48A7D8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20" creationId="{44B89170-289B-48B5-9586-E4544C8CBB4B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21" creationId="{265DD241-3980-4121-A273-4BDA21461C6E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174443744" sldId="2147483804"/>
              <ac:spMk id="22" creationId="{3D374DF8-AF67-4775-A888-0129B2B8AA55}"/>
            </ac:spMkLst>
          </pc:spChg>
        </pc:sldLayoutChg>
        <pc:sldLayoutChg chg="modSp">
          <pc:chgData name="Danny Young" userId="cb0f4ce2-eb4f-479e-8e8f-3beb257e632f" providerId="ADAL" clId="{44544019-5509-4E72-BF49-CC5A2C870129}" dt="2022-12-29T21:06:00.440" v="3"/>
          <pc:sldLayoutMkLst>
            <pc:docMk/>
            <pc:sldMasterMk cId="0" sldId="2147483660"/>
            <pc:sldLayoutMk cId="3446557982" sldId="2147483806"/>
          </pc:sldLayoutMkLst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5" creationId="{6348BF16-FFF7-4F1C-8C7E-44ED66BCAEAA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6" creationId="{662731BB-F01C-4144-B748-DE8009F46B55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7" creationId="{219C363C-2388-4A21-889C-1BF85483CD47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8" creationId="{C4AE8837-5447-4DC6-8DB0-0AC2E02311FD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9" creationId="{15C712DE-B311-46EB-A8DB-2D2E90AB27F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10" creationId="{23415F38-302D-44EA-A499-43B6AA93C645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11" creationId="{AD1442E5-10B6-48C4-9B3C-8BA3687B80B6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46557982" sldId="2147483806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44544019-5509-4E72-BF49-CC5A2C870129}" dt="2022-12-29T21:06:00.440" v="3"/>
          <pc:sldLayoutMkLst>
            <pc:docMk/>
            <pc:sldMasterMk cId="0" sldId="2147483660"/>
            <pc:sldLayoutMk cId="3470245070" sldId="2147483807"/>
          </pc:sldLayoutMkLst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5" creationId="{B55119BD-273B-4AC2-A77F-D222F0C17005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6" creationId="{135315CF-FAE9-4AB9-B323-64D8F6D512B8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7" creationId="{BCAA7565-ADEA-4919-BF51-0AA1B4AD4438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8" creationId="{B138116F-E38B-4686-AC50-B5F216F1D5EF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9" creationId="{E122C646-7456-4FA9-8673-82D07D0DC93B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10" creationId="{92150013-CD56-4BFC-91FA-3BCB2F5A7EB2}"/>
            </ac:spMkLst>
          </pc:spChg>
          <pc:spChg chg="mod">
            <ac:chgData name="Danny Young" userId="cb0f4ce2-eb4f-479e-8e8f-3beb257e632f" providerId="ADAL" clId="{44544019-5509-4E72-BF49-CC5A2C870129}" dt="2022-12-29T21:06:00.440" v="3"/>
            <ac:spMkLst>
              <pc:docMk/>
              <pc:sldMasterMk cId="0" sldId="2147483660"/>
              <pc:sldLayoutMk cId="3470245070" sldId="2147483807"/>
              <ac:spMk id="11" creationId="{45BE2A65-C7B5-4463-9E5E-42F82CC2BD7C}"/>
            </ac:spMkLst>
          </pc:spChg>
        </pc:sldLayoutChg>
      </pc:sldMasterChg>
    </pc:docChg>
  </pc:docChgLst>
  <pc:docChgLst>
    <pc:chgData name="Danny Young" userId="cb0f4ce2-eb4f-479e-8e8f-3beb257e632f" providerId="ADAL" clId="{F709E801-33A5-4C76-9FF7-CC5F34F4A30B}"/>
    <pc:docChg chg="modSld">
      <pc:chgData name="Danny Young" userId="cb0f4ce2-eb4f-479e-8e8f-3beb257e632f" providerId="ADAL" clId="{F709E801-33A5-4C76-9FF7-CC5F34F4A30B}" dt="2022-11-19T09:09:51.626" v="25" actId="20577"/>
      <pc:docMkLst>
        <pc:docMk/>
      </pc:docMkLst>
      <pc:sldChg chg="modSp">
        <pc:chgData name="Danny Young" userId="cb0f4ce2-eb4f-479e-8e8f-3beb257e632f" providerId="ADAL" clId="{F709E801-33A5-4C76-9FF7-CC5F34F4A30B}" dt="2022-11-19T09:09:51.626" v="25" actId="20577"/>
        <pc:sldMkLst>
          <pc:docMk/>
          <pc:sldMk cId="0" sldId="256"/>
        </pc:sldMkLst>
        <pc:spChg chg="mod">
          <ac:chgData name="Danny Young" userId="cb0f4ce2-eb4f-479e-8e8f-3beb257e632f" providerId="ADAL" clId="{F709E801-33A5-4C76-9FF7-CC5F34F4A30B}" dt="2022-11-19T09:09:51.626" v="25" actId="20577"/>
          <ac:spMkLst>
            <pc:docMk/>
            <pc:sldMk cId="0" sldId="256"/>
            <ac:spMk id="2" creationId="{EE7FDCB6-1F6F-476C-9DD7-11EB565F236A}"/>
          </ac:spMkLst>
        </pc:spChg>
      </pc:sldChg>
    </pc:docChg>
  </pc:docChgLst>
  <pc:docChgLst>
    <pc:chgData name="Danny Young" userId="cb0f4ce2-eb4f-479e-8e8f-3beb257e632f" providerId="ADAL" clId="{BFC9AB23-CACD-4A47-A6D0-120658B5ADC5}"/>
    <pc:docChg chg="modSld">
      <pc:chgData name="Danny Young" userId="cb0f4ce2-eb4f-479e-8e8f-3beb257e632f" providerId="ADAL" clId="{BFC9AB23-CACD-4A47-A6D0-120658B5ADC5}" dt="2024-03-14T20:51:17.640" v="1"/>
      <pc:docMkLst>
        <pc:docMk/>
      </pc:docMkLst>
      <pc:sldChg chg="modSp">
        <pc:chgData name="Danny Young" userId="cb0f4ce2-eb4f-479e-8e8f-3beb257e632f" providerId="ADAL" clId="{BFC9AB23-CACD-4A47-A6D0-120658B5ADC5}" dt="2024-03-14T20:51:17.640" v="1"/>
        <pc:sldMkLst>
          <pc:docMk/>
          <pc:sldMk cId="0" sldId="262"/>
        </pc:sldMkLst>
        <pc:graphicFrameChg chg="mod">
          <ac:chgData name="Danny Young" userId="cb0f4ce2-eb4f-479e-8e8f-3beb257e632f" providerId="ADAL" clId="{BFC9AB23-CACD-4A47-A6D0-120658B5ADC5}" dt="2024-03-14T20:51:17.640" v="1"/>
          <ac:graphicFrameMkLst>
            <pc:docMk/>
            <pc:sldMk cId="0" sldId="262"/>
            <ac:graphicFrameMk id="36" creationId="{6F19F0CA-83C6-4293-88A9-3D5D90C8CB5E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3T22:21:22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4 8290,'-59'-3'688,"59"4"-200,24 8-31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03T22:22:11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666,'22'4'1353,"14"-2"799,-7 7-4000,50 13 93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87BBCD7-8D68-48F4-A2A7-5B5406B149D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B96ED5E-4531-476F-8F3D-64C163FA484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C6201CC-D095-4F10-BA83-5485433E066A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EADD51A-C6B4-4D71-8B6A-33CFDC5E075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2DF7295-0AA8-4A40-A7BF-911B17E53E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EE257E5-158E-4851-84A1-B784E897EF6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FC6802-7DE8-4D4A-8405-1B9C010888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FD5080B-9FDD-4BDB-89CD-2BC727B333A9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4B8D8A00-0209-4113-A92B-42781F5E3A7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F631498-3FE3-4BE1-A2D9-4B5DAB6C56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4E7D63C7-2D0C-40C1-94AF-50DCEC07CE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131006-EEC5-466B-9925-268975AAAF4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FCCB638B-D9D3-4758-A080-05340984FA8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782566E6-9C94-4183-B29D-EC971A98881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7D27CD1B-8A6A-4726-801F-3D27C16530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5A5D29-6218-4374-957E-45DD54E9CB0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E99FB4C9-425F-44AF-A1BB-F64A8129F68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43886159-F22C-4FD7-835D-771834FF38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9020BEAA-00E8-4BE9-A73D-1141F4120B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E87E52-E022-48AB-8E7C-EB420152794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0E31DD07-5B2B-40B4-A85F-B071E2EEFA0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53AB63ED-9226-4920-8F1B-FA0250BD9B5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7E85E57A-C5F6-4009-914A-11C1E2C099C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DF1460-6E06-46D9-9E65-201315728AD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7D2BEF18-4F87-45C9-A61D-A5C84451FF1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C46BDA74-990C-4673-B090-853CD5668ED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132D5660-8A36-4365-89BD-84B3EEF7F3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F153FC-931F-4869-8F16-7ABF00779CC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23EC7983-6231-45A5-8540-6A0A4527DFB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DDFF8712-8ECC-4E08-B37E-B8E2A1212C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3C3E6035-30E7-4B7B-80FF-15B54DB756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124AF9-F86A-4A86-840B-06154245170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77B154D8-C1AB-45C0-90D6-FA4AD7114F0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60E2B229-97D0-468F-AC72-71600DCE269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19FEF119-9D48-4186-BC04-4438CF6109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6B8BE9-1CE3-4139-BC0D-C7CC41AB83D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8E96C69F-F031-4719-9A49-D51D2F99CA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1BDBB646-7127-455D-8F2A-FEEBBE84D2D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17099BC5-1707-4BE1-80FF-961BFD26B8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D369B7-E027-44BB-A869-E4DD02BF014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8FCE37DF-EB67-40C9-9607-2D38FDA30E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FF6AFEB7-0503-4112-B4F7-6A9E8BB00FB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215D3922-5A1E-4796-93C8-39EB401112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82015C-0825-4AAA-9525-7BDC44EE819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3FE485DD-7919-48E6-BE63-EF5100DED69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26CF4E46-3728-46E5-AEAF-2A5263D9D4C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D580006E-7486-438B-98C2-99B74C7C43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EE2CE1-C457-4536-AA74-27D566BD2FA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984EBFB-2B7F-4070-998F-C3EF1E597638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58E484-82DF-47F4-808B-A9605F379527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94B856-159E-4A46-806F-7205B6F6E51E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5B7FCA-D77C-442F-B52F-372129DE7E18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FCCEE775-0B93-4EE6-8B04-9ECC070CF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D5A8E06E-B7FD-473B-AFB4-325C6ACCC3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3468146E-1472-42F6-AE23-2B904AE4F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8BDCBE26-8C98-452E-AC73-44A0E691D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01B26BDD-A01C-4D6B-94A2-B80327DFF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5E32BB07-C6A9-4BFB-8851-989ACEA894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669CD62-48DD-42E0-B5D9-D8DA58C332E2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2C824366-84D6-4041-9CD8-F16180E58C75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6C3A062-487E-42D7-9465-CE3B1150E1E3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C8174E3-8374-4FC2-8413-E030D2F0CE7E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187AA7B-EF19-4882-95EE-71F342D05157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E85DD5D-A980-4D23-B500-C0FEA0748351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52786C4F-6879-4109-83B8-F5C9A10C365C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70FF2-66F5-48DE-9B98-44EDF61B5A45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A76E324-1442-4A40-AD1A-F47FD1285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FD607BD7-BECD-46D3-BF73-0BCC8A772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C1143075-3F19-4E4C-BAE8-61774A3A350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08470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6C06CA98-D800-446D-9856-8CEA49E8A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B3D0F6-EAC8-4F5B-8996-DCA6C078180A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3B8E3529-55B8-43CE-A536-EFF9AA6CA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0782ED14-D889-4D00-9001-8BBC3F0A9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895C14-21BF-40A0-A857-A9B7EB56A5A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77701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4200C674-06A5-4474-BE89-DB0F03211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BFF43-B186-45DA-A998-F2896D3A83D7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2715CC4E-ED84-4F40-8FFF-8521A303C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9AEB9962-30DD-48F2-94A1-1E8862FFF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79D06B-6A90-4465-AE86-F54E3F7275B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75700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7228B5C5-176A-4498-962C-24ABAA42F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93D2580-9C72-4E34-A705-9E85492BA6A0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777ADD95-0EAA-4206-9BD5-82E547AF9A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3378DD-720B-48B2-9406-2DDFD40699D8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44A6537-4BE5-4706-914F-D8DCE4FFFB5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7352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F6AE3AC-1CE2-4C38-9B8A-95F269B2F521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D9BCA4-3A1F-45F5-89CB-E228A4480017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ACD33E-9FC5-4A8B-B57D-A54C79553D84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904457-FE28-4BD8-A028-963507649731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A3D9948F-3C7D-4EC5-B8D1-3C2281DCAE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A5D9DA1-0D7F-4B9B-AC43-F9C8A3923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0EDFBA30-B231-4223-AF79-89ABE57D33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6E976A3D-8D68-4BE9-90A1-DFFFE8DF6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E021A3F-C7E0-450B-BE3D-AC0828CEF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C9CDA3-5C2F-4B81-B828-9F651407D32F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8117D30-DD48-4919-AF77-691914EB9B57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B2A40F6-24F7-40B7-970D-9A5348255E5F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0344CF0-3CE1-4D10-A4A2-EB2361141300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31D7DBC-47C1-458C-8F1F-579B2F2B7A22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A3FCBC7-DFCA-46AF-91A9-A2254C3525E7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7466CDED-F6E3-4A68-A8D7-4E67EC48A7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44B89170-289B-48B5-9586-E4544C8CBB4B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617F5-B438-4F83-B523-48DE55403D38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265DD241-3980-4121-A273-4BDA21461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3D374DF8-AF67-4775-A888-0129B2B8A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8314EB02-3EBD-4462-8D78-C538BD5A1F6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44437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05B929F6-E1DB-44A4-BC9B-2E43D1124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4E645-F6DE-44AD-836A-26B3CB91196D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5965861B-DD4C-4764-86B3-FC17DF2FB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07B7F2DB-F035-4C81-9203-A168E4B14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EC9646-707F-4601-8315-9B74B5D8258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36606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D9F4D23B-E2A3-4965-86DB-77E537BB77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2ABEC-005F-48EB-A654-4DB11060F96D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4F2F717A-A876-499A-AA82-2B3BB6694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2B0E0F6D-EECB-44AE-A52D-65F56E7F8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7EFFAD-353F-4375-98E8-66298C68D60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3595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6C271B0E-B85A-48CF-985A-F63697136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4AD25DA-2A97-4499-A375-04D638E35BC9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708FE9D-2179-4114-8924-3F430ED859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BDA0A09-0AB5-4A77-ACB5-625053E1F347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F603E576-21C3-4F6F-858F-44341E779DF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473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5AD05833-84D6-4F43-9554-696AF4FB4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B2FE3-283D-4D5E-85F0-56E5990D5B61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92B693-6F04-4AC9-AA21-9986B52E5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6281053F-D61F-4114-9146-1D9010F4B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1BFE4-3DFC-4230-9E11-45705572FB4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54001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6348BF16-FFF7-4F1C-8C7E-44ED66BCAE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662731BB-F01C-4144-B748-DE8009F46B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219C363C-2388-4A21-889C-1BF85483CD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C4AE8837-5447-4DC6-8DB0-0AC2E0231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C712DE-B311-46EB-A8DB-2D2E90AB27F0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23415F38-302D-44EA-A499-43B6AA93C6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D1442E5-10B6-48C4-9B3C-8BA3687B80B6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E43B7232-6978-4EBB-BAF2-93389D0E3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1406950-966C-499C-8C9F-9938C881A50C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224E15F9-0F1C-42C6-8022-6EF4934499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5891D15-992D-4805-8E25-DE75A924F120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58A4A93E-A43A-478E-90A2-4D56D397ABA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65579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55119BD-273B-4AC2-A77F-D222F0C17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35315CF-FAE9-4AB9-B323-64D8F6D512B8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BCAA7565-ADEA-4919-BF51-0AA1B4AD44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138116F-E38B-4686-AC50-B5F216F1D5EF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E122C646-7456-4FA9-8673-82D07D0DC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2150013-CD56-4BFC-91FA-3BCB2F5A7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45BE2A65-C7B5-4463-9E5E-42F82CC2B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6BA30853-70E7-4CFE-9C83-8592B09E9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F834671-7A9A-4D38-871B-225AB1D55900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4542A137-5588-460D-A290-ABA4EF598C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A34D503-6B24-487F-828F-E338A9604168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4229619D-D600-4CD4-8A10-68017F08560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0245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5FE6E559-8FD5-488C-8EC3-058B3AC48E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DB798177-69FA-4539-A968-AF10F5B27F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57E91127-D553-420C-BB7B-658B0AA062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E9ACBE7-5C28-41A0-AF3E-7F55F89FE24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9A984B11-1BCD-4F05-852C-8E93FDFF7D6E}" type="datetimeFigureOut">
              <a:rPr lang="en-US"/>
              <a:pPr>
                <a:defRPr/>
              </a:pPr>
              <a:t>3/3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49FCDB-74BC-48CE-818E-D80E00DC7C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53FEB910-BA53-463F-8CB1-BFDD458A1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E194EDAE-A7B4-4744-AF44-236C113C18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E5A6741-4401-433E-A9D5-55A5F1986F48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1E14BB66-BAD2-4125-BC14-8A342E874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735994B-05C8-4748-9DBB-372F137D9261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D4D1025B-D699-47BB-B6A2-C4FE43C76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F735C1EC-286B-4D61-8742-120B978E6790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797" r:id="rId4"/>
    <p:sldLayoutId id="2147483798" r:id="rId5"/>
    <p:sldLayoutId id="2147483805" r:id="rId6"/>
    <p:sldLayoutId id="2147483799" r:id="rId7"/>
    <p:sldLayoutId id="2147483806" r:id="rId8"/>
    <p:sldLayoutId id="2147483807" r:id="rId9"/>
    <p:sldLayoutId id="2147483800" r:id="rId10"/>
    <p:sldLayoutId id="21474838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2.png"/><Relationship Id="rId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136.bin"/><Relationship Id="rId21" Type="http://schemas.openxmlformats.org/officeDocument/2006/relationships/oleObject" Target="../embeddings/oleObject127.bin"/><Relationship Id="rId34" Type="http://schemas.openxmlformats.org/officeDocument/2006/relationships/image" Target="../media/image116.wmf"/><Relationship Id="rId42" Type="http://schemas.openxmlformats.org/officeDocument/2006/relationships/image" Target="../media/image120.wmf"/><Relationship Id="rId47" Type="http://schemas.openxmlformats.org/officeDocument/2006/relationships/oleObject" Target="../embeddings/oleObject140.bin"/><Relationship Id="rId50" Type="http://schemas.openxmlformats.org/officeDocument/2006/relationships/image" Target="../media/image124.wmf"/><Relationship Id="rId55" Type="http://schemas.openxmlformats.org/officeDocument/2006/relationships/oleObject" Target="../embeddings/oleObject144.bin"/><Relationship Id="rId7" Type="http://schemas.openxmlformats.org/officeDocument/2006/relationships/oleObject" Target="../embeddings/oleObject12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7.wmf"/><Relationship Id="rId29" Type="http://schemas.openxmlformats.org/officeDocument/2006/relationships/oleObject" Target="../embeddings/oleObject131.bin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35.bin"/><Relationship Id="rId40" Type="http://schemas.openxmlformats.org/officeDocument/2006/relationships/image" Target="../media/image119.wmf"/><Relationship Id="rId45" Type="http://schemas.openxmlformats.org/officeDocument/2006/relationships/oleObject" Target="../embeddings/oleObject139.bin"/><Relationship Id="rId53" Type="http://schemas.openxmlformats.org/officeDocument/2006/relationships/oleObject" Target="../embeddings/oleObject143.bin"/><Relationship Id="rId58" Type="http://schemas.openxmlformats.org/officeDocument/2006/relationships/image" Target="../media/image128.wmf"/><Relationship Id="rId5" Type="http://schemas.openxmlformats.org/officeDocument/2006/relationships/oleObject" Target="../embeddings/oleObject119.bin"/><Relationship Id="rId61" Type="http://schemas.openxmlformats.org/officeDocument/2006/relationships/hyperlink" Target="http://www.bcmath.ca/" TargetMode="External"/><Relationship Id="rId19" Type="http://schemas.openxmlformats.org/officeDocument/2006/relationships/oleObject" Target="../embeddings/oleObject126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34.bin"/><Relationship Id="rId43" Type="http://schemas.openxmlformats.org/officeDocument/2006/relationships/oleObject" Target="../embeddings/oleObject138.bin"/><Relationship Id="rId48" Type="http://schemas.openxmlformats.org/officeDocument/2006/relationships/image" Target="../media/image123.wmf"/><Relationship Id="rId56" Type="http://schemas.openxmlformats.org/officeDocument/2006/relationships/image" Target="../media/image127.wmf"/><Relationship Id="rId8" Type="http://schemas.openxmlformats.org/officeDocument/2006/relationships/image" Target="../media/image104.wmf"/><Relationship Id="rId51" Type="http://schemas.openxmlformats.org/officeDocument/2006/relationships/oleObject" Target="../embeddings/oleObject142.bin"/><Relationship Id="rId3" Type="http://schemas.openxmlformats.org/officeDocument/2006/relationships/oleObject" Target="../embeddings/oleObject118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oleObject" Target="../embeddings/oleObject133.bin"/><Relationship Id="rId38" Type="http://schemas.openxmlformats.org/officeDocument/2006/relationships/image" Target="../media/image118.wmf"/><Relationship Id="rId46" Type="http://schemas.openxmlformats.org/officeDocument/2006/relationships/image" Target="../media/image122.wmf"/><Relationship Id="rId59" Type="http://schemas.openxmlformats.org/officeDocument/2006/relationships/oleObject" Target="../embeddings/oleObject146.bin"/><Relationship Id="rId20" Type="http://schemas.openxmlformats.org/officeDocument/2006/relationships/image" Target="../media/image109.wmf"/><Relationship Id="rId41" Type="http://schemas.openxmlformats.org/officeDocument/2006/relationships/oleObject" Target="../embeddings/oleObject137.bin"/><Relationship Id="rId54" Type="http://schemas.openxmlformats.org/officeDocument/2006/relationships/image" Target="../media/image1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49" Type="http://schemas.openxmlformats.org/officeDocument/2006/relationships/oleObject" Target="../embeddings/oleObject141.bin"/><Relationship Id="rId57" Type="http://schemas.openxmlformats.org/officeDocument/2006/relationships/oleObject" Target="../embeddings/oleObject145.bin"/><Relationship Id="rId10" Type="http://schemas.openxmlformats.org/officeDocument/2006/relationships/image" Target="../media/image67.wmf"/><Relationship Id="rId31" Type="http://schemas.openxmlformats.org/officeDocument/2006/relationships/oleObject" Target="../embeddings/oleObject132.bin"/><Relationship Id="rId44" Type="http://schemas.openxmlformats.org/officeDocument/2006/relationships/image" Target="../media/image121.wmf"/><Relationship Id="rId52" Type="http://schemas.openxmlformats.org/officeDocument/2006/relationships/image" Target="../media/image125.wmf"/><Relationship Id="rId60" Type="http://schemas.openxmlformats.org/officeDocument/2006/relationships/image" Target="../media/image129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39" Type="http://schemas.openxmlformats.org/officeDocument/2006/relationships/hyperlink" Target="http://www.bcmath.ca/" TargetMode="External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45.wmf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2.bin"/><Relationship Id="rId38" Type="http://schemas.openxmlformats.org/officeDocument/2006/relationships/image" Target="../media/image147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40.w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164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42.wmf"/><Relationship Id="rId36" Type="http://schemas.openxmlformats.org/officeDocument/2006/relationships/image" Target="../media/image146.wmf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163.bin"/><Relationship Id="rId8" Type="http://schemas.openxmlformats.org/officeDocument/2006/relationships/image" Target="../media/image132.wmf"/><Relationship Id="rId3" Type="http://schemas.openxmlformats.org/officeDocument/2006/relationships/oleObject" Target="../embeddings/oleObject1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55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77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57.wmf"/><Relationship Id="rId26" Type="http://schemas.openxmlformats.org/officeDocument/2006/relationships/oleObject" Target="../embeddings/oleObject190.bin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85.bin"/><Relationship Id="rId25" Type="http://schemas.openxmlformats.org/officeDocument/2006/relationships/image" Target="../media/image168.wmf"/><Relationship Id="rId3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65.wmf"/><Relationship Id="rId20" Type="http://schemas.openxmlformats.org/officeDocument/2006/relationships/image" Target="../media/image166.wmf"/><Relationship Id="rId29" Type="http://schemas.openxmlformats.org/officeDocument/2006/relationships/image" Target="../media/image1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82.bin"/><Relationship Id="rId24" Type="http://schemas.openxmlformats.org/officeDocument/2006/relationships/oleObject" Target="../embeddings/oleObject189.bin"/><Relationship Id="rId32" Type="http://schemas.openxmlformats.org/officeDocument/2006/relationships/image" Target="../media/image171.w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image" Target="../media/image167.wmf"/><Relationship Id="rId28" Type="http://schemas.openxmlformats.org/officeDocument/2006/relationships/oleObject" Target="../embeddings/oleObject191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86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64.wmf"/><Relationship Id="rId22" Type="http://schemas.openxmlformats.org/officeDocument/2006/relationships/oleObject" Target="../embeddings/oleObject188.bin"/><Relationship Id="rId27" Type="http://schemas.openxmlformats.org/officeDocument/2006/relationships/image" Target="../media/image169.wmf"/><Relationship Id="rId30" Type="http://schemas.openxmlformats.org/officeDocument/2006/relationships/oleObject" Target="../embeddings/oleObject192.bin"/><Relationship Id="rId8" Type="http://schemas.openxmlformats.org/officeDocument/2006/relationships/image" Target="../media/image1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image" Target="../media/image1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82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oleObject" Target="../embeddings/oleObject207.bin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206.bin"/><Relationship Id="rId30" Type="http://schemas.openxmlformats.org/officeDocument/2006/relationships/hyperlink" Target="http://www.bcmath.ca/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21.png"/><Relationship Id="rId21" Type="http://schemas.openxmlformats.org/officeDocument/2006/relationships/image" Target="../media/image1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4.wmf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8.wmf"/><Relationship Id="rId42" Type="http://schemas.openxmlformats.org/officeDocument/2006/relationships/oleObject" Target="../embeddings/oleObject41.bin"/><Relationship Id="rId47" Type="http://schemas.openxmlformats.org/officeDocument/2006/relationships/image" Target="../media/image44.wmf"/><Relationship Id="rId50" Type="http://schemas.openxmlformats.org/officeDocument/2006/relationships/oleObject" Target="../embeddings/oleObject45.bin"/><Relationship Id="rId55" Type="http://schemas.openxmlformats.org/officeDocument/2006/relationships/image" Target="../media/image48.wmf"/><Relationship Id="rId63" Type="http://schemas.openxmlformats.org/officeDocument/2006/relationships/oleObject" Target="../embeddings/oleObject52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9.wmf"/><Relationship Id="rId29" Type="http://schemas.openxmlformats.org/officeDocument/2006/relationships/oleObject" Target="../embeddings/oleObject34.bin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8.bin"/><Relationship Id="rId40" Type="http://schemas.openxmlformats.org/officeDocument/2006/relationships/oleObject" Target="../embeddings/oleObject40.bin"/><Relationship Id="rId45" Type="http://schemas.openxmlformats.org/officeDocument/2006/relationships/image" Target="../media/image43.wmf"/><Relationship Id="rId53" Type="http://schemas.openxmlformats.org/officeDocument/2006/relationships/image" Target="../media/image47.wmf"/><Relationship Id="rId58" Type="http://schemas.openxmlformats.org/officeDocument/2006/relationships/image" Target="../media/image49.wmf"/><Relationship Id="rId66" Type="http://schemas.openxmlformats.org/officeDocument/2006/relationships/image" Target="../media/image53.wmf"/><Relationship Id="rId5" Type="http://schemas.openxmlformats.org/officeDocument/2006/relationships/oleObject" Target="../embeddings/oleObject22.bin"/><Relationship Id="rId61" Type="http://schemas.openxmlformats.org/officeDocument/2006/relationships/oleObject" Target="../embeddings/oleObject51.bin"/><Relationship Id="rId19" Type="http://schemas.openxmlformats.org/officeDocument/2006/relationships/oleObject" Target="../embeddings/oleObject29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37.bin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44.bin"/><Relationship Id="rId56" Type="http://schemas.openxmlformats.org/officeDocument/2006/relationships/oleObject" Target="../embeddings/oleObject48.bin"/><Relationship Id="rId64" Type="http://schemas.openxmlformats.org/officeDocument/2006/relationships/image" Target="../media/image52.wmf"/><Relationship Id="rId8" Type="http://schemas.openxmlformats.org/officeDocument/2006/relationships/image" Target="../media/image25.wmf"/><Relationship Id="rId51" Type="http://schemas.openxmlformats.org/officeDocument/2006/relationships/image" Target="../media/image46.wmf"/><Relationship Id="rId3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oleObject" Target="../embeddings/oleObject39.bin"/><Relationship Id="rId46" Type="http://schemas.openxmlformats.org/officeDocument/2006/relationships/oleObject" Target="../embeddings/oleObject43.bin"/><Relationship Id="rId59" Type="http://schemas.openxmlformats.org/officeDocument/2006/relationships/oleObject" Target="../embeddings/oleObject50.bin"/><Relationship Id="rId67" Type="http://schemas.openxmlformats.org/officeDocument/2006/relationships/hyperlink" Target="http://www.bcmath.ca/" TargetMode="External"/><Relationship Id="rId20" Type="http://schemas.openxmlformats.org/officeDocument/2006/relationships/image" Target="../media/image31.wmf"/><Relationship Id="rId41" Type="http://schemas.openxmlformats.org/officeDocument/2006/relationships/image" Target="../media/image41.wmf"/><Relationship Id="rId54" Type="http://schemas.openxmlformats.org/officeDocument/2006/relationships/oleObject" Target="../embeddings/oleObject47.bin"/><Relationship Id="rId62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5.wmf"/><Relationship Id="rId36" Type="http://schemas.openxmlformats.org/officeDocument/2006/relationships/image" Target="../media/image39.wmf"/><Relationship Id="rId49" Type="http://schemas.openxmlformats.org/officeDocument/2006/relationships/image" Target="../media/image45.wmf"/><Relationship Id="rId57" Type="http://schemas.openxmlformats.org/officeDocument/2006/relationships/oleObject" Target="../embeddings/oleObject49.bin"/><Relationship Id="rId10" Type="http://schemas.openxmlformats.org/officeDocument/2006/relationships/image" Target="../media/image26.wmf"/><Relationship Id="rId31" Type="http://schemas.openxmlformats.org/officeDocument/2006/relationships/oleObject" Target="../embeddings/oleObject35.bin"/><Relationship Id="rId44" Type="http://schemas.openxmlformats.org/officeDocument/2006/relationships/oleObject" Target="../embeddings/oleObject42.bin"/><Relationship Id="rId52" Type="http://schemas.openxmlformats.org/officeDocument/2006/relationships/oleObject" Target="../embeddings/oleObject46.bin"/><Relationship Id="rId60" Type="http://schemas.openxmlformats.org/officeDocument/2006/relationships/image" Target="../media/image50.wmf"/><Relationship Id="rId65" Type="http://schemas.openxmlformats.org/officeDocument/2006/relationships/oleObject" Target="../embeddings/oleObject53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wmf"/><Relationship Id="rId39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7.png"/><Relationship Id="rId7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4.wmf"/><Relationship Id="rId26" Type="http://schemas.openxmlformats.org/officeDocument/2006/relationships/oleObject" Target="../embeddings/oleObject82.bin"/><Relationship Id="rId39" Type="http://schemas.openxmlformats.org/officeDocument/2006/relationships/image" Target="../media/image83.wmf"/><Relationship Id="rId21" Type="http://schemas.openxmlformats.org/officeDocument/2006/relationships/oleObject" Target="../embeddings/oleObject79.bin"/><Relationship Id="rId34" Type="http://schemas.openxmlformats.org/officeDocument/2006/relationships/oleObject" Target="../embeddings/oleObject86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8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7.wmf"/><Relationship Id="rId32" Type="http://schemas.openxmlformats.org/officeDocument/2006/relationships/oleObject" Target="../embeddings/oleObject85.bin"/><Relationship Id="rId37" Type="http://schemas.openxmlformats.org/officeDocument/2006/relationships/oleObject" Target="../embeddings/oleObject88.bin"/><Relationship Id="rId40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oleObject" Target="../embeddings/oleObject83.bin"/><Relationship Id="rId36" Type="http://schemas.openxmlformats.org/officeDocument/2006/relationships/oleObject" Target="../embeddings/oleObject87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8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82.wmf"/><Relationship Id="rId8" Type="http://schemas.openxmlformats.org/officeDocument/2006/relationships/image" Target="../media/image69.wmf"/><Relationship Id="rId3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0.wmf"/><Relationship Id="rId26" Type="http://schemas.openxmlformats.org/officeDocument/2006/relationships/image" Target="../media/image93.wmf"/><Relationship Id="rId39" Type="http://schemas.openxmlformats.org/officeDocument/2006/relationships/oleObject" Target="../embeddings/oleObject110.bin"/><Relationship Id="rId21" Type="http://schemas.openxmlformats.org/officeDocument/2006/relationships/oleObject" Target="../embeddings/oleObject99.bin"/><Relationship Id="rId34" Type="http://schemas.openxmlformats.org/officeDocument/2006/relationships/oleObject" Target="../embeddings/oleObject106.bin"/><Relationship Id="rId42" Type="http://schemas.openxmlformats.org/officeDocument/2006/relationships/image" Target="../media/image99.wmf"/><Relationship Id="rId47" Type="http://schemas.openxmlformats.org/officeDocument/2006/relationships/oleObject" Target="../embeddings/oleObject116.bin"/><Relationship Id="rId50" Type="http://schemas.openxmlformats.org/officeDocument/2006/relationships/image" Target="../media/image101.wmf"/><Relationship Id="rId7" Type="http://schemas.openxmlformats.org/officeDocument/2006/relationships/oleObject" Target="../embeddings/oleObject9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9.wmf"/><Relationship Id="rId29" Type="http://schemas.openxmlformats.org/officeDocument/2006/relationships/oleObject" Target="../embeddings/oleObject103.bin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37" Type="http://schemas.openxmlformats.org/officeDocument/2006/relationships/image" Target="../media/image97.wmf"/><Relationship Id="rId40" Type="http://schemas.openxmlformats.org/officeDocument/2006/relationships/image" Target="../media/image98.wmf"/><Relationship Id="rId45" Type="http://schemas.openxmlformats.org/officeDocument/2006/relationships/oleObject" Target="../embeddings/oleObject11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94.wmf"/><Relationship Id="rId36" Type="http://schemas.openxmlformats.org/officeDocument/2006/relationships/oleObject" Target="../embeddings/oleObject108.bin"/><Relationship Id="rId49" Type="http://schemas.openxmlformats.org/officeDocument/2006/relationships/oleObject" Target="../embeddings/oleObject117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4" Type="http://schemas.openxmlformats.org/officeDocument/2006/relationships/oleObject" Target="../embeddings/oleObject113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8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107.bin"/><Relationship Id="rId43" Type="http://schemas.openxmlformats.org/officeDocument/2006/relationships/oleObject" Target="../embeddings/oleObject112.bin"/><Relationship Id="rId48" Type="http://schemas.openxmlformats.org/officeDocument/2006/relationships/image" Target="../media/image100.wmf"/><Relationship Id="rId8" Type="http://schemas.openxmlformats.org/officeDocument/2006/relationships/image" Target="../media/image69.wmf"/><Relationship Id="rId51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90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38" Type="http://schemas.openxmlformats.org/officeDocument/2006/relationships/oleObject" Target="../embeddings/oleObject109.bin"/><Relationship Id="rId46" Type="http://schemas.openxmlformats.org/officeDocument/2006/relationships/oleObject" Target="../embeddings/oleObject115.bin"/><Relationship Id="rId20" Type="http://schemas.openxmlformats.org/officeDocument/2006/relationships/image" Target="../media/image75.wmf"/><Relationship Id="rId41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7FDCB6-1F6F-476C-9DD7-11EB565F23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6.3 </a:t>
            </a:r>
            <a:br>
              <a:rPr lang="en-CA" dirty="0"/>
            </a:br>
            <a:r>
              <a:rPr lang="en-CA" dirty="0"/>
              <a:t>Double Angle identitie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FAE13513-8BEE-479E-A954-F4409ABBFC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EA5DCA35-E5C5-4904-9769-614CFA88E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8BD3573-A36D-EE0C-4C77-97DD74EA0DD0}"/>
                  </a:ext>
                </a:extLst>
              </p14:cNvPr>
              <p14:cNvContentPartPr/>
              <p14:nvPr/>
            </p14:nvContentPartPr>
            <p14:xfrm>
              <a:off x="11941262" y="5263970"/>
              <a:ext cx="21600" cy="39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8BD3573-A36D-EE0C-4C77-97DD74EA0DD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932262" y="5255330"/>
                <a:ext cx="39240" cy="2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756150C-D33E-52A7-7401-067758B7CE10}"/>
                  </a:ext>
                </a:extLst>
              </p14:cNvPr>
              <p14:cNvContentPartPr/>
              <p14:nvPr/>
            </p14:nvContentPartPr>
            <p14:xfrm>
              <a:off x="11686742" y="5256770"/>
              <a:ext cx="60120" cy="13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756150C-D33E-52A7-7401-067758B7CE1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677742" y="5247770"/>
                <a:ext cx="77760" cy="31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C63CD-3018-4220-B9F0-9809F544A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45" y="0"/>
            <a:ext cx="8396288" cy="68262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Using Double Angle Identities to Solve Equations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C24B5174-46FF-46BB-86BC-C170DD0EE36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5263" y="719456"/>
            <a:ext cx="8178800" cy="49371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Ex: Solve the following equation for </a:t>
            </a:r>
            <a:r>
              <a:rPr lang="en-CA" altLang="en-US" i="1"/>
              <a:t>0 </a:t>
            </a:r>
            <a:r>
              <a:rPr lang="el-GR" altLang="en-US" i="1"/>
              <a:t>≤ θ</a:t>
            </a:r>
            <a:r>
              <a:rPr lang="en-CA" altLang="en-US" i="1"/>
              <a:t> </a:t>
            </a:r>
            <a:r>
              <a:rPr lang="el-GR" altLang="en-US" i="1"/>
              <a:t>≤</a:t>
            </a:r>
            <a:r>
              <a:rPr lang="en-CA" altLang="en-US" i="1"/>
              <a:t> 360°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F49C3C4A-0F49-4ACF-8C3B-74D57D575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70647"/>
              </p:ext>
            </p:extLst>
          </p:nvPr>
        </p:nvGraphicFramePr>
        <p:xfrm>
          <a:off x="620396" y="1216978"/>
          <a:ext cx="3921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241300" progId="Equation.DSMT4">
                  <p:embed/>
                </p:oleObj>
              </mc:Choice>
              <mc:Fallback>
                <p:oleObj name="Equation" r:id="rId3" imgW="1981200" imgH="241300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F49C3C4A-0F49-4ACF-8C3B-74D57D575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6" y="1216978"/>
                        <a:ext cx="3921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A7BE8CD-2F1D-4040-8361-10A2C9915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93881"/>
              </p:ext>
            </p:extLst>
          </p:nvPr>
        </p:nvGraphicFramePr>
        <p:xfrm>
          <a:off x="673735" y="1895476"/>
          <a:ext cx="3468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292100" progId="Equation.DSMT4">
                  <p:embed/>
                </p:oleObj>
              </mc:Choice>
              <mc:Fallback>
                <p:oleObj name="Equation" r:id="rId5" imgW="1752600" imgH="2921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CA7BE8CD-2F1D-4040-8361-10A2C9915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" y="1895476"/>
                        <a:ext cx="3468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D6DAC4D-D8C9-4272-A2CE-415C74489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07593"/>
              </p:ext>
            </p:extLst>
          </p:nvPr>
        </p:nvGraphicFramePr>
        <p:xfrm>
          <a:off x="424498" y="1874838"/>
          <a:ext cx="3695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090" imgH="304668" progId="Equation.DSMT4">
                  <p:embed/>
                </p:oleObj>
              </mc:Choice>
              <mc:Fallback>
                <p:oleObj name="Equation" r:id="rId7" imgW="1866090" imgH="304668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8D6DAC4D-D8C9-4272-A2CE-415C74489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8" y="1874838"/>
                        <a:ext cx="3695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B519605-1DEB-4B79-AC89-D85EAC4B0F8B}"/>
              </a:ext>
            </a:extLst>
          </p:cNvPr>
          <p:cNvSpPr txBox="1"/>
          <p:nvPr/>
        </p:nvSpPr>
        <p:spPr>
          <a:xfrm>
            <a:off x="5092384" y="1330961"/>
            <a:ext cx="33670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You are “Solving for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”,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not proving an identity!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CC06C3-FF42-425D-9121-638C3496B254}"/>
              </a:ext>
            </a:extLst>
          </p:cNvPr>
          <p:cNvSpPr txBox="1"/>
          <p:nvPr/>
        </p:nvSpPr>
        <p:spPr>
          <a:xfrm>
            <a:off x="5386706" y="2279969"/>
            <a:ext cx="34401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23554" name="Object 5">
            <a:extLst>
              <a:ext uri="{FF2B5EF4-FFF2-40B4-BE49-F238E27FC236}">
                <a16:creationId xmlns:a16="http://schemas.microsoft.com/office/drawing/2014/main" id="{6F8ECE24-B533-417E-8921-696E6373E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19653"/>
              </p:ext>
            </p:extLst>
          </p:nvPr>
        </p:nvGraphicFramePr>
        <p:xfrm>
          <a:off x="5475605" y="2603819"/>
          <a:ext cx="2298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23554" name="Object 5">
                        <a:extLst>
                          <a:ext uri="{FF2B5EF4-FFF2-40B4-BE49-F238E27FC236}">
                            <a16:creationId xmlns:a16="http://schemas.microsoft.com/office/drawing/2014/main" id="{6F8ECE24-B533-417E-8921-696E6373E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605" y="2603819"/>
                        <a:ext cx="2298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2E57B7E-2102-488F-8C08-BE40EC2EB7FF}"/>
              </a:ext>
            </a:extLst>
          </p:cNvPr>
          <p:cNvSpPr txBox="1"/>
          <p:nvPr/>
        </p:nvSpPr>
        <p:spPr>
          <a:xfrm>
            <a:off x="5423219" y="3056255"/>
            <a:ext cx="2282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the equation</a:t>
            </a: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3B209243-437C-4C2E-9224-6E9CE4185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00895"/>
              </p:ext>
            </p:extLst>
          </p:nvPr>
        </p:nvGraphicFramePr>
        <p:xfrm>
          <a:off x="1427798" y="2466975"/>
          <a:ext cx="2036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254" imgH="241195" progId="Equation.DSMT4">
                  <p:embed/>
                </p:oleObj>
              </mc:Choice>
              <mc:Fallback>
                <p:oleObj name="Equation" r:id="rId11" imgW="1028254" imgH="241195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3B209243-437C-4C2E-9224-6E9CE4185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798" y="2466975"/>
                        <a:ext cx="2036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16E15747-4C9E-4F9A-AD95-1810C446E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07048"/>
              </p:ext>
            </p:extLst>
          </p:nvPr>
        </p:nvGraphicFramePr>
        <p:xfrm>
          <a:off x="1046799" y="3048000"/>
          <a:ext cx="24907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6755" imgH="253890" progId="Equation.DSMT4">
                  <p:embed/>
                </p:oleObj>
              </mc:Choice>
              <mc:Fallback>
                <p:oleObj name="Equation" r:id="rId13" imgW="1256755" imgH="25389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16E15747-4C9E-4F9A-AD95-1810C446E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799" y="3048000"/>
                        <a:ext cx="24907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125F876-E7CA-4C9B-B43A-429FA7F11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10517"/>
              </p:ext>
            </p:extLst>
          </p:nvPr>
        </p:nvGraphicFramePr>
        <p:xfrm>
          <a:off x="718185" y="3579814"/>
          <a:ext cx="1358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502" imgH="177723" progId="Equation.DSMT4">
                  <p:embed/>
                </p:oleObj>
              </mc:Choice>
              <mc:Fallback>
                <p:oleObj name="Equation" r:id="rId15" imgW="685502" imgH="177723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A125F876-E7CA-4C9B-B43A-429FA7F11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" y="3579814"/>
                        <a:ext cx="1358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6209D996-352C-4FDF-BAD3-B99DC48B4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17598"/>
              </p:ext>
            </p:extLst>
          </p:nvPr>
        </p:nvGraphicFramePr>
        <p:xfrm>
          <a:off x="2350135" y="3559175"/>
          <a:ext cx="11826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641" imgH="177723" progId="Equation.DSMT4">
                  <p:embed/>
                </p:oleObj>
              </mc:Choice>
              <mc:Fallback>
                <p:oleObj name="Equation" r:id="rId17" imgW="596641" imgH="177723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6209D996-352C-4FDF-BAD3-B99DC48B4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135" y="3559175"/>
                        <a:ext cx="11826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0F4A793C-5823-4657-95E5-A837DB1F3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89733"/>
              </p:ext>
            </p:extLst>
          </p:nvPr>
        </p:nvGraphicFramePr>
        <p:xfrm>
          <a:off x="1103948" y="3898901"/>
          <a:ext cx="8048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48" imgH="317225" progId="Equation.DSMT4">
                  <p:embed/>
                </p:oleObj>
              </mc:Choice>
              <mc:Fallback>
                <p:oleObj name="Equation" r:id="rId19" imgW="406048" imgH="317225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0F4A793C-5823-4657-95E5-A837DB1F3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948" y="3898901"/>
                        <a:ext cx="8048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4D475D4C-1E7F-4CF4-AD5D-E4DEB7B23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55970"/>
              </p:ext>
            </p:extLst>
          </p:nvPr>
        </p:nvGraphicFramePr>
        <p:xfrm>
          <a:off x="2454911" y="4059239"/>
          <a:ext cx="955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391" imgH="165028" progId="Equation.DSMT4">
                  <p:embed/>
                </p:oleObj>
              </mc:Choice>
              <mc:Fallback>
                <p:oleObj name="Equation" r:id="rId21" imgW="482391" imgH="165028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4D475D4C-1E7F-4CF4-AD5D-E4DEB7B23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911" y="4059239"/>
                        <a:ext cx="9556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AAFCD9F0-F110-4AF3-8300-477454A32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25961"/>
              </p:ext>
            </p:extLst>
          </p:nvPr>
        </p:nvGraphicFramePr>
        <p:xfrm>
          <a:off x="632460" y="4513264"/>
          <a:ext cx="1384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197" imgH="317362" progId="Equation.DSMT4">
                  <p:embed/>
                </p:oleObj>
              </mc:Choice>
              <mc:Fallback>
                <p:oleObj name="Equation" r:id="rId23" imgW="698197" imgH="317362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AAFCD9F0-F110-4AF3-8300-477454A32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" y="4513264"/>
                        <a:ext cx="13843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41454D56-D27A-4D5F-9C81-E28D52318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12011"/>
              </p:ext>
            </p:extLst>
          </p:nvPr>
        </p:nvGraphicFramePr>
        <p:xfrm>
          <a:off x="2519999" y="4560888"/>
          <a:ext cx="1508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669" imgH="190417" progId="Equation.DSMT4">
                  <p:embed/>
                </p:oleObj>
              </mc:Choice>
              <mc:Fallback>
                <p:oleObj name="Equation" r:id="rId25" imgW="761669" imgH="190417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41454D56-D27A-4D5F-9C81-E28D52318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99" y="4560888"/>
                        <a:ext cx="15081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DBFFED9C-D84A-4001-BF24-CCD6A3DCD5D3}"/>
              </a:ext>
            </a:extLst>
          </p:cNvPr>
          <p:cNvSpPr txBox="1"/>
          <p:nvPr/>
        </p:nvSpPr>
        <p:spPr>
          <a:xfrm>
            <a:off x="5067619" y="3572194"/>
            <a:ext cx="3990975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from each equation.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Remember to use CAST and ther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are TWO cycles between 0 and 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360°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id="{4ACF86A8-0368-485C-AC69-BE0FFB97A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18494"/>
              </p:ext>
            </p:extLst>
          </p:nvPr>
        </p:nvGraphicFramePr>
        <p:xfrm>
          <a:off x="403861" y="3055938"/>
          <a:ext cx="19288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79032" imgH="291973" progId="Equation.DSMT4">
                  <p:embed/>
                </p:oleObj>
              </mc:Choice>
              <mc:Fallback>
                <p:oleObj name="Equation" r:id="rId27" imgW="1079032" imgH="291973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4ACF86A8-0368-485C-AC69-BE0FFB97A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1" y="3055938"/>
                        <a:ext cx="19288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33EB5EB0-72F7-4133-916D-22587E9FF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31633"/>
              </p:ext>
            </p:extLst>
          </p:nvPr>
        </p:nvGraphicFramePr>
        <p:xfrm>
          <a:off x="394336" y="3600451"/>
          <a:ext cx="1089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336" imgH="241195" progId="Equation.DSMT4">
                  <p:embed/>
                </p:oleObj>
              </mc:Choice>
              <mc:Fallback>
                <p:oleObj name="Equation" r:id="rId29" imgW="609336" imgH="241195" progId="Equation.DSMT4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33EB5EB0-72F7-4133-916D-22587E9FF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6" y="3600451"/>
                        <a:ext cx="1089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28183593-7980-45F2-A148-AD758187A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63200"/>
              </p:ext>
            </p:extLst>
          </p:nvPr>
        </p:nvGraphicFramePr>
        <p:xfrm>
          <a:off x="1388111" y="3600451"/>
          <a:ext cx="771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425" imgH="266469" progId="Equation.DSMT4">
                  <p:embed/>
                </p:oleObj>
              </mc:Choice>
              <mc:Fallback>
                <p:oleObj name="Equation" r:id="rId31" imgW="431425" imgH="266469" progId="Equation.DSMT4">
                  <p:embed/>
                  <p:pic>
                    <p:nvPicPr>
                      <p:cNvPr id="23" name="Object 16">
                        <a:extLst>
                          <a:ext uri="{FF2B5EF4-FFF2-40B4-BE49-F238E27FC236}">
                            <a16:creationId xmlns:a16="http://schemas.microsoft.com/office/drawing/2014/main" id="{28183593-7980-45F2-A148-AD758187A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111" y="3600451"/>
                        <a:ext cx="771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EA2BD8C8-CB2D-4154-A497-8099CDE2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98972"/>
              </p:ext>
            </p:extLst>
          </p:nvPr>
        </p:nvGraphicFramePr>
        <p:xfrm>
          <a:off x="551498" y="3998914"/>
          <a:ext cx="906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08000" imgH="241300" progId="Equation.DSMT4">
                  <p:embed/>
                </p:oleObj>
              </mc:Choice>
              <mc:Fallback>
                <p:oleObj name="Equation" r:id="rId33" imgW="508000" imgH="241300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EA2BD8C8-CB2D-4154-A497-8099CDE29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8" y="3998914"/>
                        <a:ext cx="906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413E94D5-A729-4CAC-AE82-FE986488B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86568"/>
              </p:ext>
            </p:extLst>
          </p:nvPr>
        </p:nvGraphicFramePr>
        <p:xfrm>
          <a:off x="1392873" y="3986214"/>
          <a:ext cx="6588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68140" imgH="266584" progId="Equation.DSMT4">
                  <p:embed/>
                </p:oleObj>
              </mc:Choice>
              <mc:Fallback>
                <p:oleObj name="Equation" r:id="rId35" imgW="368140" imgH="266584" progId="Equation.DSMT4">
                  <p:embed/>
                  <p:pic>
                    <p:nvPicPr>
                      <p:cNvPr id="25" name="Object 18">
                        <a:extLst>
                          <a:ext uri="{FF2B5EF4-FFF2-40B4-BE49-F238E27FC236}">
                            <a16:creationId xmlns:a16="http://schemas.microsoft.com/office/drawing/2014/main" id="{413E94D5-A729-4CAC-AE82-FE986488B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873" y="3986214"/>
                        <a:ext cx="6588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316DEC6F-0AD9-458D-9912-0F8F18E50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25682"/>
              </p:ext>
            </p:extLst>
          </p:nvPr>
        </p:nvGraphicFramePr>
        <p:xfrm>
          <a:off x="2634298" y="3062288"/>
          <a:ext cx="1860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40948" imgH="291973" progId="Equation.DSMT4">
                  <p:embed/>
                </p:oleObj>
              </mc:Choice>
              <mc:Fallback>
                <p:oleObj name="Equation" r:id="rId37" imgW="1040948" imgH="291973" progId="Equation.DSMT4">
                  <p:embed/>
                  <p:pic>
                    <p:nvPicPr>
                      <p:cNvPr id="27" name="Object 19">
                        <a:extLst>
                          <a:ext uri="{FF2B5EF4-FFF2-40B4-BE49-F238E27FC236}">
                            <a16:creationId xmlns:a16="http://schemas.microsoft.com/office/drawing/2014/main" id="{316DEC6F-0AD9-458D-9912-0F8F18E50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298" y="3062288"/>
                        <a:ext cx="18605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9547AA47-3AE3-4F1B-8FBD-00FE561FF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05582"/>
              </p:ext>
            </p:extLst>
          </p:nvPr>
        </p:nvGraphicFramePr>
        <p:xfrm>
          <a:off x="2615249" y="3551239"/>
          <a:ext cx="1247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98500" imgH="241300" progId="Equation.DSMT4">
                  <p:embed/>
                </p:oleObj>
              </mc:Choice>
              <mc:Fallback>
                <p:oleObj name="Equation" r:id="rId39" imgW="698500" imgH="241300" progId="Equation.DSMT4">
                  <p:embed/>
                  <p:pic>
                    <p:nvPicPr>
                      <p:cNvPr id="28" name="Object 20">
                        <a:extLst>
                          <a:ext uri="{FF2B5EF4-FFF2-40B4-BE49-F238E27FC236}">
                            <a16:creationId xmlns:a16="http://schemas.microsoft.com/office/drawing/2014/main" id="{9547AA47-3AE3-4F1B-8FBD-00FE561FF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249" y="3551239"/>
                        <a:ext cx="1247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>
            <a:extLst>
              <a:ext uri="{FF2B5EF4-FFF2-40B4-BE49-F238E27FC236}">
                <a16:creationId xmlns:a16="http://schemas.microsoft.com/office/drawing/2014/main" id="{BA17761A-ADEC-4186-9A27-08CD222AB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55406"/>
              </p:ext>
            </p:extLst>
          </p:nvPr>
        </p:nvGraphicFramePr>
        <p:xfrm>
          <a:off x="2767649" y="4005264"/>
          <a:ext cx="1042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947" imgH="241195" progId="Equation.DSMT4">
                  <p:embed/>
                </p:oleObj>
              </mc:Choice>
              <mc:Fallback>
                <p:oleObj name="Equation" r:id="rId41" imgW="583947" imgH="241195" progId="Equation.DSMT4">
                  <p:embed/>
                  <p:pic>
                    <p:nvPicPr>
                      <p:cNvPr id="29" name="Object 21">
                        <a:extLst>
                          <a:ext uri="{FF2B5EF4-FFF2-40B4-BE49-F238E27FC236}">
                            <a16:creationId xmlns:a16="http://schemas.microsoft.com/office/drawing/2014/main" id="{BA17761A-ADEC-4186-9A27-08CD222AB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9" y="4005264"/>
                        <a:ext cx="1042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AC5BD2A1-425A-44BD-AF15-882A6DF51526}"/>
              </a:ext>
            </a:extLst>
          </p:cNvPr>
          <p:cNvSpPr txBox="1"/>
          <p:nvPr/>
        </p:nvSpPr>
        <p:spPr>
          <a:xfrm>
            <a:off x="5132706" y="4696143"/>
            <a:ext cx="321627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dd the period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(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180°) 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to find</a:t>
            </a:r>
            <a:br>
              <a:rPr lang="en-CA" dirty="0">
                <a:solidFill>
                  <a:srgbClr val="FF0000"/>
                </a:solidFill>
                <a:latin typeface="Century Schoolbook"/>
              </a:rPr>
            </a:br>
            <a:r>
              <a:rPr lang="en-CA" dirty="0">
                <a:solidFill>
                  <a:srgbClr val="FF0000"/>
                </a:solidFill>
                <a:latin typeface="Century Schoolbook"/>
              </a:rPr>
              <a:t> other solution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1" name="Object 22">
            <a:extLst>
              <a:ext uri="{FF2B5EF4-FFF2-40B4-BE49-F238E27FC236}">
                <a16:creationId xmlns:a16="http://schemas.microsoft.com/office/drawing/2014/main" id="{EA9897A5-5395-41DF-BA52-751FFCE5D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23385"/>
              </p:ext>
            </p:extLst>
          </p:nvPr>
        </p:nvGraphicFramePr>
        <p:xfrm>
          <a:off x="597535" y="5127625"/>
          <a:ext cx="1055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09600" imgH="279400" progId="Equation.DSMT4">
                  <p:embed/>
                </p:oleObj>
              </mc:Choice>
              <mc:Fallback>
                <p:oleObj name="Equation" r:id="rId43" imgW="609600" imgH="279400" progId="Equation.DSMT4">
                  <p:embed/>
                  <p:pic>
                    <p:nvPicPr>
                      <p:cNvPr id="31" name="Object 22">
                        <a:extLst>
                          <a:ext uri="{FF2B5EF4-FFF2-40B4-BE49-F238E27FC236}">
                            <a16:creationId xmlns:a16="http://schemas.microsoft.com/office/drawing/2014/main" id="{EA9897A5-5395-41DF-BA52-751FFCE5D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" y="5127625"/>
                        <a:ext cx="1055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>
            <a:extLst>
              <a:ext uri="{FF2B5EF4-FFF2-40B4-BE49-F238E27FC236}">
                <a16:creationId xmlns:a16="http://schemas.microsoft.com/office/drawing/2014/main" id="{F0CD5500-A1A9-4B48-BC33-0A80BDFDA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69119"/>
              </p:ext>
            </p:extLst>
          </p:nvPr>
        </p:nvGraphicFramePr>
        <p:xfrm>
          <a:off x="1692910" y="5132388"/>
          <a:ext cx="1784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28700" imgH="279400" progId="Equation.DSMT4">
                  <p:embed/>
                </p:oleObj>
              </mc:Choice>
              <mc:Fallback>
                <p:oleObj name="Equation" r:id="rId45" imgW="1028700" imgH="279400" progId="Equation.DSMT4">
                  <p:embed/>
                  <p:pic>
                    <p:nvPicPr>
                      <p:cNvPr id="32" name="Object 23">
                        <a:extLst>
                          <a:ext uri="{FF2B5EF4-FFF2-40B4-BE49-F238E27FC236}">
                            <a16:creationId xmlns:a16="http://schemas.microsoft.com/office/drawing/2014/main" id="{F0CD5500-A1A9-4B48-BC33-0A80BDFDA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910" y="5132388"/>
                        <a:ext cx="17843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>
            <a:extLst>
              <a:ext uri="{FF2B5EF4-FFF2-40B4-BE49-F238E27FC236}">
                <a16:creationId xmlns:a16="http://schemas.microsoft.com/office/drawing/2014/main" id="{3C2CF730-6BA0-4D79-BEF2-51BA2C49F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49915"/>
              </p:ext>
            </p:extLst>
          </p:nvPr>
        </p:nvGraphicFramePr>
        <p:xfrm>
          <a:off x="3494723" y="5145089"/>
          <a:ext cx="792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57200" imgH="241300" progId="Equation.DSMT4">
                  <p:embed/>
                </p:oleObj>
              </mc:Choice>
              <mc:Fallback>
                <p:oleObj name="Equation" r:id="rId47" imgW="457200" imgH="241300" progId="Equation.DSMT4">
                  <p:embed/>
                  <p:pic>
                    <p:nvPicPr>
                      <p:cNvPr id="33" name="Object 24">
                        <a:extLst>
                          <a:ext uri="{FF2B5EF4-FFF2-40B4-BE49-F238E27FC236}">
                            <a16:creationId xmlns:a16="http://schemas.microsoft.com/office/drawing/2014/main" id="{3C2CF730-6BA0-4D79-BEF2-51BA2C49F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723" y="5145089"/>
                        <a:ext cx="792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C2600247-1A76-40CC-A7ED-BA82B52F5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80160"/>
              </p:ext>
            </p:extLst>
          </p:nvPr>
        </p:nvGraphicFramePr>
        <p:xfrm>
          <a:off x="586423" y="5688013"/>
          <a:ext cx="1098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34725" imgH="279279" progId="Equation.DSMT4">
                  <p:embed/>
                </p:oleObj>
              </mc:Choice>
              <mc:Fallback>
                <p:oleObj name="Equation" r:id="rId49" imgW="634725" imgH="279279" progId="Equation.DSMT4">
                  <p:embed/>
                  <p:pic>
                    <p:nvPicPr>
                      <p:cNvPr id="34" name="Object 25">
                        <a:extLst>
                          <a:ext uri="{FF2B5EF4-FFF2-40B4-BE49-F238E27FC236}">
                            <a16:creationId xmlns:a16="http://schemas.microsoft.com/office/drawing/2014/main" id="{C2600247-1A76-40CC-A7ED-BA82B52F5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3" y="5688013"/>
                        <a:ext cx="1098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>
            <a:extLst>
              <a:ext uri="{FF2B5EF4-FFF2-40B4-BE49-F238E27FC236}">
                <a16:creationId xmlns:a16="http://schemas.microsoft.com/office/drawing/2014/main" id="{99CDCE5B-D4B5-4A11-BB97-249071729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53280"/>
              </p:ext>
            </p:extLst>
          </p:nvPr>
        </p:nvGraphicFramePr>
        <p:xfrm>
          <a:off x="1691324" y="5691188"/>
          <a:ext cx="1806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40948" imgH="279279" progId="Equation.DSMT4">
                  <p:embed/>
                </p:oleObj>
              </mc:Choice>
              <mc:Fallback>
                <p:oleObj name="Equation" r:id="rId51" imgW="1040948" imgH="279279" progId="Equation.DSMT4">
                  <p:embed/>
                  <p:pic>
                    <p:nvPicPr>
                      <p:cNvPr id="35" name="Object 26">
                        <a:extLst>
                          <a:ext uri="{FF2B5EF4-FFF2-40B4-BE49-F238E27FC236}">
                            <a16:creationId xmlns:a16="http://schemas.microsoft.com/office/drawing/2014/main" id="{99CDCE5B-D4B5-4A11-BB97-249071729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324" y="5691188"/>
                        <a:ext cx="18065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>
            <a:extLst>
              <a:ext uri="{FF2B5EF4-FFF2-40B4-BE49-F238E27FC236}">
                <a16:creationId xmlns:a16="http://schemas.microsoft.com/office/drawing/2014/main" id="{6F19F0CA-83C6-4293-88A9-3D5D90C8C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6454"/>
              </p:ext>
            </p:extLst>
          </p:nvPr>
        </p:nvGraphicFramePr>
        <p:xfrm>
          <a:off x="3489325" y="5703888"/>
          <a:ext cx="815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69800" imgH="241200" progId="Equation.DSMT4">
                  <p:embed/>
                </p:oleObj>
              </mc:Choice>
              <mc:Fallback>
                <p:oleObj name="Equation" r:id="rId53" imgW="469800" imgH="241200" progId="Equation.DSMT4">
                  <p:embed/>
                  <p:pic>
                    <p:nvPicPr>
                      <p:cNvPr id="36" name="Object 27">
                        <a:extLst>
                          <a:ext uri="{FF2B5EF4-FFF2-40B4-BE49-F238E27FC236}">
                            <a16:creationId xmlns:a16="http://schemas.microsoft.com/office/drawing/2014/main" id="{6F19F0CA-83C6-4293-88A9-3D5D90C8C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5703888"/>
                        <a:ext cx="815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>
            <a:extLst>
              <a:ext uri="{FF2B5EF4-FFF2-40B4-BE49-F238E27FC236}">
                <a16:creationId xmlns:a16="http://schemas.microsoft.com/office/drawing/2014/main" id="{F36CA157-B5D6-44E3-AFE9-8BDA7F9FA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6601" y="5513388"/>
          <a:ext cx="12303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10891" imgH="279279" progId="Equation.DSMT4">
                  <p:embed/>
                </p:oleObj>
              </mc:Choice>
              <mc:Fallback>
                <p:oleObj name="Equation" r:id="rId55" imgW="710891" imgH="279279" progId="Equation.DSMT4">
                  <p:embed/>
                  <p:pic>
                    <p:nvPicPr>
                      <p:cNvPr id="37" name="Object 28">
                        <a:extLst>
                          <a:ext uri="{FF2B5EF4-FFF2-40B4-BE49-F238E27FC236}">
                            <a16:creationId xmlns:a16="http://schemas.microsoft.com/office/drawing/2014/main" id="{F36CA157-B5D6-44E3-AFE9-8BDA7F9FA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1" y="5513388"/>
                        <a:ext cx="12303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>
            <a:extLst>
              <a:ext uri="{FF2B5EF4-FFF2-40B4-BE49-F238E27FC236}">
                <a16:creationId xmlns:a16="http://schemas.microsoft.com/office/drawing/2014/main" id="{2BA96D80-EBD3-4297-98A6-932122BC1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6913" y="5500688"/>
          <a:ext cx="1916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104900" imgH="279400" progId="Equation.DSMT4">
                  <p:embed/>
                </p:oleObj>
              </mc:Choice>
              <mc:Fallback>
                <p:oleObj name="Equation" r:id="rId57" imgW="1104900" imgH="279400" progId="Equation.DSMT4">
                  <p:embed/>
                  <p:pic>
                    <p:nvPicPr>
                      <p:cNvPr id="38" name="Object 29">
                        <a:extLst>
                          <a:ext uri="{FF2B5EF4-FFF2-40B4-BE49-F238E27FC236}">
                            <a16:creationId xmlns:a16="http://schemas.microsoft.com/office/drawing/2014/main" id="{2BA96D80-EBD3-4297-98A6-932122BC1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5500688"/>
                        <a:ext cx="19161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>
            <a:extLst>
              <a:ext uri="{FF2B5EF4-FFF2-40B4-BE49-F238E27FC236}">
                <a16:creationId xmlns:a16="http://schemas.microsoft.com/office/drawing/2014/main" id="{8F686949-3C7F-4830-A5FC-7E28FC89A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5051" y="5862639"/>
          <a:ext cx="815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69696" imgH="241195" progId="Equation.DSMT4">
                  <p:embed/>
                </p:oleObj>
              </mc:Choice>
              <mc:Fallback>
                <p:oleObj name="Equation" r:id="rId59" imgW="469696" imgH="241195" progId="Equation.DSMT4">
                  <p:embed/>
                  <p:pic>
                    <p:nvPicPr>
                      <p:cNvPr id="39" name="Object 30">
                        <a:extLst>
                          <a:ext uri="{FF2B5EF4-FFF2-40B4-BE49-F238E27FC236}">
                            <a16:creationId xmlns:a16="http://schemas.microsoft.com/office/drawing/2014/main" id="{8F686949-3C7F-4830-A5FC-7E28FC89A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1" y="5862639"/>
                        <a:ext cx="815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6" name="Text Box 5">
            <a:extLst>
              <a:ext uri="{FF2B5EF4-FFF2-40B4-BE49-F238E27FC236}">
                <a16:creationId xmlns:a16="http://schemas.microsoft.com/office/drawing/2014/main" id="{3F1A0EC3-E7CA-4B1A-A4F5-3368767CC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8092E-6 L -1.11111E-6 -0.28855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428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60116E-6 L 0.02691 -0.27584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7" y="-138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20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EBF352-C23A-488F-A76A-AEBD6C2B3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0" y="140653"/>
            <a:ext cx="4986338" cy="582612"/>
          </a:xfrm>
        </p:spPr>
        <p:txBody>
          <a:bodyPr/>
          <a:lstStyle/>
          <a:p>
            <a:pPr>
              <a:defRPr/>
            </a:pPr>
            <a:r>
              <a:rPr lang="en-CA" sz="2400" dirty="0"/>
              <a:t>Practice: Solve for</a:t>
            </a:r>
            <a:r>
              <a:rPr lang="en-CA" sz="2400" i="1" dirty="0"/>
              <a:t> 0 </a:t>
            </a:r>
            <a:r>
              <a:rPr lang="el-GR" sz="2400" i="1" dirty="0"/>
              <a:t>≤ θ</a:t>
            </a:r>
            <a:r>
              <a:rPr lang="en-CA" sz="2400" i="1" dirty="0"/>
              <a:t> </a:t>
            </a:r>
            <a:r>
              <a:rPr lang="el-GR" sz="2400" i="1" dirty="0"/>
              <a:t>≤</a:t>
            </a:r>
            <a:r>
              <a:rPr lang="en-CA" sz="2400" i="1" dirty="0"/>
              <a:t> 360°</a:t>
            </a:r>
            <a:r>
              <a:rPr lang="en-CA" sz="2400" dirty="0"/>
              <a:t> 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043844EE-03A0-4F62-8AA1-E8B16BCBD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54310"/>
              </p:ext>
            </p:extLst>
          </p:nvPr>
        </p:nvGraphicFramePr>
        <p:xfrm>
          <a:off x="1681799" y="3153093"/>
          <a:ext cx="2428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5616" imgH="253890" progId="Equation.DSMT4">
                  <p:embed/>
                </p:oleObj>
              </mc:Choice>
              <mc:Fallback>
                <p:oleObj name="Equation" r:id="rId3" imgW="1345616" imgH="253890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043844EE-03A0-4F62-8AA1-E8B16BCBD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799" y="3153093"/>
                        <a:ext cx="2428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53B8E80A-51BC-4697-9264-ECEACE4AD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09096"/>
              </p:ext>
            </p:extLst>
          </p:nvPr>
        </p:nvGraphicFramePr>
        <p:xfrm>
          <a:off x="2704148" y="2649856"/>
          <a:ext cx="1397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53B8E80A-51BC-4697-9264-ECEACE4AD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148" y="2649856"/>
                        <a:ext cx="1397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877220D-0878-413C-BC64-951AC5820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73656"/>
              </p:ext>
            </p:extLst>
          </p:nvPr>
        </p:nvGraphicFramePr>
        <p:xfrm>
          <a:off x="2253299" y="2119630"/>
          <a:ext cx="1831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6000" imgH="241300" progId="Equation.DSMT4">
                  <p:embed/>
                </p:oleObj>
              </mc:Choice>
              <mc:Fallback>
                <p:oleObj name="Equation" r:id="rId7" imgW="1016000" imgH="2413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877220D-0878-413C-BC64-951AC5820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299" y="2119630"/>
                        <a:ext cx="1831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D8250DF-922F-4A51-A13A-46C276CF4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5642"/>
              </p:ext>
            </p:extLst>
          </p:nvPr>
        </p:nvGraphicFramePr>
        <p:xfrm>
          <a:off x="815023" y="1462406"/>
          <a:ext cx="32750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312" imgH="355446" progId="Equation.DSMT4">
                  <p:embed/>
                </p:oleObj>
              </mc:Choice>
              <mc:Fallback>
                <p:oleObj name="Equation" r:id="rId9" imgW="1815312" imgH="355446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D8250DF-922F-4A51-A13A-46C276CF4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3" y="1462406"/>
                        <a:ext cx="32750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>
            <a:extLst>
              <a:ext uri="{FF2B5EF4-FFF2-40B4-BE49-F238E27FC236}">
                <a16:creationId xmlns:a16="http://schemas.microsoft.com/office/drawing/2014/main" id="{9FF94750-C8FD-4B31-8E04-536AEAB0D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68686"/>
              </p:ext>
            </p:extLst>
          </p:nvPr>
        </p:nvGraphicFramePr>
        <p:xfrm>
          <a:off x="1210310" y="857569"/>
          <a:ext cx="2928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300" imgH="241300" progId="Equation.DSMT4">
                  <p:embed/>
                </p:oleObj>
              </mc:Choice>
              <mc:Fallback>
                <p:oleObj name="Equation" r:id="rId11" imgW="1384300" imgH="241300" progId="Equation.DSMT4">
                  <p:embed/>
                  <p:pic>
                    <p:nvPicPr>
                      <p:cNvPr id="19463" name="Object 6">
                        <a:extLst>
                          <a:ext uri="{FF2B5EF4-FFF2-40B4-BE49-F238E27FC236}">
                            <a16:creationId xmlns:a16="http://schemas.microsoft.com/office/drawing/2014/main" id="{9FF94750-C8FD-4B31-8E04-536AEAB0D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310" y="857569"/>
                        <a:ext cx="29289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F1AB82FB-466A-45E5-AD50-8A33CA04F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51616"/>
              </p:ext>
            </p:extLst>
          </p:nvPr>
        </p:nvGraphicFramePr>
        <p:xfrm>
          <a:off x="1356361" y="3621406"/>
          <a:ext cx="12366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502" imgH="177723" progId="Equation.DSMT4">
                  <p:embed/>
                </p:oleObj>
              </mc:Choice>
              <mc:Fallback>
                <p:oleObj name="Equation" r:id="rId13" imgW="685502" imgH="177723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F1AB82FB-466A-45E5-AD50-8A33CA04F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61" y="3621406"/>
                        <a:ext cx="12366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4DF441D-1504-4F53-B256-5E106315E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9861"/>
              </p:ext>
            </p:extLst>
          </p:nvPr>
        </p:nvGraphicFramePr>
        <p:xfrm>
          <a:off x="2888298" y="3638869"/>
          <a:ext cx="1236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502" imgH="177723" progId="Equation.DSMT4">
                  <p:embed/>
                </p:oleObj>
              </mc:Choice>
              <mc:Fallback>
                <p:oleObj name="Equation" r:id="rId15" imgW="685502" imgH="177723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A4DF441D-1504-4F53-B256-5E106315E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298" y="3638869"/>
                        <a:ext cx="1236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C455165D-82B9-4C6A-9C62-394CF8F61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54399"/>
              </p:ext>
            </p:extLst>
          </p:nvPr>
        </p:nvGraphicFramePr>
        <p:xfrm>
          <a:off x="1889761" y="3924619"/>
          <a:ext cx="733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48" imgH="317225" progId="Equation.DSMT4">
                  <p:embed/>
                </p:oleObj>
              </mc:Choice>
              <mc:Fallback>
                <p:oleObj name="Equation" r:id="rId17" imgW="406048" imgH="317225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C455165D-82B9-4C6A-9C62-394CF8F61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1" y="3924619"/>
                        <a:ext cx="733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E0F91514-ECFD-4256-A88A-D524B2D50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45740"/>
              </p:ext>
            </p:extLst>
          </p:nvPr>
        </p:nvGraphicFramePr>
        <p:xfrm>
          <a:off x="3421698" y="3937319"/>
          <a:ext cx="939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474" imgH="317362" progId="Equation.DSMT4">
                  <p:embed/>
                </p:oleObj>
              </mc:Choice>
              <mc:Fallback>
                <p:oleObj name="Equation" r:id="rId19" imgW="520474" imgH="317362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E0F91514-ECFD-4256-A88A-D524B2D50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698" y="3937319"/>
                        <a:ext cx="9398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6E77725A-2CAD-4D57-ABED-68D6FCD1A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43222"/>
              </p:ext>
            </p:extLst>
          </p:nvPr>
        </p:nvGraphicFramePr>
        <p:xfrm>
          <a:off x="1472249" y="4481830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449" imgH="317225" progId="Equation.DSMT4">
                  <p:embed/>
                </p:oleObj>
              </mc:Choice>
              <mc:Fallback>
                <p:oleObj name="Equation" r:id="rId21" imgW="634449" imgH="317225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6E77725A-2CAD-4D57-ABED-68D6FCD1A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249" y="4481830"/>
                        <a:ext cx="1146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5852D738-0741-4891-9A21-4EF48D122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08197"/>
              </p:ext>
            </p:extLst>
          </p:nvPr>
        </p:nvGraphicFramePr>
        <p:xfrm>
          <a:off x="3012123" y="4475480"/>
          <a:ext cx="13525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48975" imgH="317362" progId="Equation.DSMT4">
                  <p:embed/>
                </p:oleObj>
              </mc:Choice>
              <mc:Fallback>
                <p:oleObj name="Equation" r:id="rId23" imgW="748975" imgH="317362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5852D738-0741-4891-9A21-4EF48D122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123" y="4475480"/>
                        <a:ext cx="13525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00DE6D6-A149-4D9A-ACEA-6B018B9349BA}"/>
              </a:ext>
            </a:extLst>
          </p:cNvPr>
          <p:cNvSpPr txBox="1"/>
          <p:nvPr/>
        </p:nvSpPr>
        <p:spPr>
          <a:xfrm>
            <a:off x="5510848" y="1444944"/>
            <a:ext cx="344011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AC0E1052-4AB1-45E0-AA19-64132FD49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8134"/>
              </p:ext>
            </p:extLst>
          </p:nvPr>
        </p:nvGraphicFramePr>
        <p:xfrm>
          <a:off x="5647374" y="1816419"/>
          <a:ext cx="2117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73200" imgH="292100" progId="Equation.DSMT4">
                  <p:embed/>
                </p:oleObj>
              </mc:Choice>
              <mc:Fallback>
                <p:oleObj name="Equation" r:id="rId25" imgW="1473200" imgH="29210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AC0E1052-4AB1-45E0-AA19-64132FD49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374" y="1816419"/>
                        <a:ext cx="21177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0AD01A3-9CC0-4CDA-A17C-75C83C8704C4}"/>
              </a:ext>
            </a:extLst>
          </p:cNvPr>
          <p:cNvSpPr txBox="1"/>
          <p:nvPr/>
        </p:nvSpPr>
        <p:spPr>
          <a:xfrm>
            <a:off x="5547361" y="2222818"/>
            <a:ext cx="31861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: Difference of Squar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9D76881-49EB-48B9-BBE2-2EF53793E871}"/>
              </a:ext>
            </a:extLst>
          </p:cNvPr>
          <p:cNvSpPr txBox="1"/>
          <p:nvPr/>
        </p:nvSpPr>
        <p:spPr>
          <a:xfrm>
            <a:off x="5352099" y="2751456"/>
            <a:ext cx="34829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from each equation.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Remember to use CAST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090977D-6676-4B1A-93BC-2343E285D299}"/>
              </a:ext>
            </a:extLst>
          </p:cNvPr>
          <p:cNvSpPr txBox="1"/>
          <p:nvPr/>
        </p:nvSpPr>
        <p:spPr>
          <a:xfrm>
            <a:off x="5372736" y="3484881"/>
            <a:ext cx="33877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There is only ONE cycl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Between 0 and 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360°</a:t>
            </a:r>
            <a:endParaRPr lang="en-CA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3328" name="Object 14">
            <a:extLst>
              <a:ext uri="{FF2B5EF4-FFF2-40B4-BE49-F238E27FC236}">
                <a16:creationId xmlns:a16="http://schemas.microsoft.com/office/drawing/2014/main" id="{BA338EA6-4A9F-4692-B929-BDEADA242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53895"/>
              </p:ext>
            </p:extLst>
          </p:nvPr>
        </p:nvGraphicFramePr>
        <p:xfrm>
          <a:off x="940436" y="5081906"/>
          <a:ext cx="1838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28254" imgH="291973" progId="Equation.DSMT4">
                  <p:embed/>
                </p:oleObj>
              </mc:Choice>
              <mc:Fallback>
                <p:oleObj name="Equation" r:id="rId27" imgW="1028254" imgH="291973" progId="Equation.DSMT4">
                  <p:embed/>
                  <p:pic>
                    <p:nvPicPr>
                      <p:cNvPr id="13328" name="Object 14">
                        <a:extLst>
                          <a:ext uri="{FF2B5EF4-FFF2-40B4-BE49-F238E27FC236}">
                            <a16:creationId xmlns:a16="http://schemas.microsoft.com/office/drawing/2014/main" id="{BA338EA6-4A9F-4692-B929-BDEADA242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36" y="5081906"/>
                        <a:ext cx="1838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5">
            <a:extLst>
              <a:ext uri="{FF2B5EF4-FFF2-40B4-BE49-F238E27FC236}">
                <a16:creationId xmlns:a16="http://schemas.microsoft.com/office/drawing/2014/main" id="{E3A110CC-9BF1-4583-9D41-82213FAB2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24025"/>
              </p:ext>
            </p:extLst>
          </p:nvPr>
        </p:nvGraphicFramePr>
        <p:xfrm>
          <a:off x="965836" y="5612131"/>
          <a:ext cx="930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474" imgH="241195" progId="Equation.DSMT4">
                  <p:embed/>
                </p:oleObj>
              </mc:Choice>
              <mc:Fallback>
                <p:oleObj name="Equation" r:id="rId29" imgW="520474" imgH="241195" progId="Equation.DSMT4">
                  <p:embed/>
                  <p:pic>
                    <p:nvPicPr>
                      <p:cNvPr id="13329" name="Object 15">
                        <a:extLst>
                          <a:ext uri="{FF2B5EF4-FFF2-40B4-BE49-F238E27FC236}">
                            <a16:creationId xmlns:a16="http://schemas.microsoft.com/office/drawing/2014/main" id="{E3A110CC-9BF1-4583-9D41-82213FAB2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36" y="5612131"/>
                        <a:ext cx="930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A340DBF9-5E19-401F-AD70-AFCAF56CB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404654"/>
              </p:ext>
            </p:extLst>
          </p:nvPr>
        </p:nvGraphicFramePr>
        <p:xfrm>
          <a:off x="1794510" y="5612131"/>
          <a:ext cx="795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44114" imgH="266469" progId="Equation.DSMT4">
                  <p:embed/>
                </p:oleObj>
              </mc:Choice>
              <mc:Fallback>
                <p:oleObj name="Equation" r:id="rId31" imgW="444114" imgH="266469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A340DBF9-5E19-401F-AD70-AFCAF56CB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510" y="5612131"/>
                        <a:ext cx="7953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AEEA5D15-EBAD-4134-8731-5ADE310F5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1360"/>
              </p:ext>
            </p:extLst>
          </p:nvPr>
        </p:nvGraphicFramePr>
        <p:xfrm>
          <a:off x="3016886" y="5104131"/>
          <a:ext cx="1997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17600" imgH="292100" progId="Equation.DSMT4">
                  <p:embed/>
                </p:oleObj>
              </mc:Choice>
              <mc:Fallback>
                <p:oleObj name="Equation" r:id="rId33" imgW="1117600" imgH="292100" progId="Equation.DSMT4">
                  <p:embed/>
                  <p:pic>
                    <p:nvPicPr>
                      <p:cNvPr id="23" name="Object 17">
                        <a:extLst>
                          <a:ext uri="{FF2B5EF4-FFF2-40B4-BE49-F238E27FC236}">
                            <a16:creationId xmlns:a16="http://schemas.microsoft.com/office/drawing/2014/main" id="{AEEA5D15-EBAD-4134-8731-5ADE310F5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886" y="5104131"/>
                        <a:ext cx="1997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650D94B7-AFE6-4B1C-9638-7996914E7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49649"/>
              </p:ext>
            </p:extLst>
          </p:nvPr>
        </p:nvGraphicFramePr>
        <p:xfrm>
          <a:off x="3005774" y="5620069"/>
          <a:ext cx="1042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47" imgH="241195" progId="Equation.DSMT4">
                  <p:embed/>
                </p:oleObj>
              </mc:Choice>
              <mc:Fallback>
                <p:oleObj name="Equation" r:id="rId35" imgW="583947" imgH="241195" progId="Equation.DSMT4">
                  <p:embed/>
                  <p:pic>
                    <p:nvPicPr>
                      <p:cNvPr id="24" name="Object 18">
                        <a:extLst>
                          <a:ext uri="{FF2B5EF4-FFF2-40B4-BE49-F238E27FC236}">
                            <a16:creationId xmlns:a16="http://schemas.microsoft.com/office/drawing/2014/main" id="{650D94B7-AFE6-4B1C-9638-7996914E7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774" y="5620069"/>
                        <a:ext cx="1042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DFEB761E-B15C-4966-BB5D-7555541AA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11704"/>
              </p:ext>
            </p:extLst>
          </p:nvPr>
        </p:nvGraphicFramePr>
        <p:xfrm>
          <a:off x="3953511" y="5618481"/>
          <a:ext cx="817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57002" imgH="266584" progId="Equation.DSMT4">
                  <p:embed/>
                </p:oleObj>
              </mc:Choice>
              <mc:Fallback>
                <p:oleObj name="Equation" r:id="rId37" imgW="457002" imgH="266584" progId="Equation.DSMT4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id="{DFEB761E-B15C-4966-BB5D-7555541AA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11" y="5618481"/>
                        <a:ext cx="8175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5">
            <a:extLst>
              <a:ext uri="{FF2B5EF4-FFF2-40B4-BE49-F238E27FC236}">
                <a16:creationId xmlns:a16="http://schemas.microsoft.com/office/drawing/2014/main" id="{ACDFA3A7-DC07-45C3-A656-C34E42227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5416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E0AB4-8FB4-40E1-AD07-EED255FA5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978" y="0"/>
            <a:ext cx="8235950" cy="755650"/>
          </a:xfrm>
        </p:spPr>
        <p:txBody>
          <a:bodyPr/>
          <a:lstStyle/>
          <a:p>
            <a:pPr>
              <a:defRPr/>
            </a:pPr>
            <a:r>
              <a:rPr lang="en-CA" dirty="0"/>
              <a:t>Proofs using Double Angle Identities</a:t>
            </a:r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2CEE2E48-ECD1-4B86-BE46-027109512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19550"/>
              </p:ext>
            </p:extLst>
          </p:nvPr>
        </p:nvGraphicFramePr>
        <p:xfrm>
          <a:off x="1292226" y="906781"/>
          <a:ext cx="20748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431613" progId="Equation.DSMT4">
                  <p:embed/>
                </p:oleObj>
              </mc:Choice>
              <mc:Fallback>
                <p:oleObj name="Equation" r:id="rId3" imgW="1167893" imgH="431613" progId="Equation.DSMT4">
                  <p:embed/>
                  <p:pic>
                    <p:nvPicPr>
                      <p:cNvPr id="21507" name="Object 4">
                        <a:extLst>
                          <a:ext uri="{FF2B5EF4-FFF2-40B4-BE49-F238E27FC236}">
                            <a16:creationId xmlns:a16="http://schemas.microsoft.com/office/drawing/2014/main" id="{2CEE2E48-ECD1-4B86-BE46-027109512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6" y="906781"/>
                        <a:ext cx="20748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>
            <a:extLst>
              <a:ext uri="{FF2B5EF4-FFF2-40B4-BE49-F238E27FC236}">
                <a16:creationId xmlns:a16="http://schemas.microsoft.com/office/drawing/2014/main" id="{A8921108-B6C1-4335-8400-0F37A1E78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12248"/>
              </p:ext>
            </p:extLst>
          </p:nvPr>
        </p:nvGraphicFramePr>
        <p:xfrm>
          <a:off x="544196" y="2068831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743200" progId="Equation.DSMT4">
                  <p:embed/>
                </p:oleObj>
              </mc:Choice>
              <mc:Fallback>
                <p:oleObj name="Equation" r:id="rId5" imgW="1981200" imgH="2743200" progId="Equation.DSMT4">
                  <p:embed/>
                  <p:pic>
                    <p:nvPicPr>
                      <p:cNvPr id="21508" name="Object 6">
                        <a:extLst>
                          <a:ext uri="{FF2B5EF4-FFF2-40B4-BE49-F238E27FC236}">
                            <a16:creationId xmlns:a16="http://schemas.microsoft.com/office/drawing/2014/main" id="{A8921108-B6C1-4335-8400-0F37A1E78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6" y="2068831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6820C91-5EE5-4220-B9F3-A95242F5D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71571"/>
              </p:ext>
            </p:extLst>
          </p:nvPr>
        </p:nvGraphicFramePr>
        <p:xfrm>
          <a:off x="941071" y="2524444"/>
          <a:ext cx="10461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431800" progId="Equation.DSMT4">
                  <p:embed/>
                </p:oleObj>
              </mc:Choice>
              <mc:Fallback>
                <p:oleObj name="Equation" r:id="rId7" imgW="685800" imgH="4318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6820C91-5EE5-4220-B9F3-A95242F5D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71" y="2524444"/>
                        <a:ext cx="10461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B2CE631-6A61-4EE5-8AC1-34C03D6F5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34502"/>
              </p:ext>
            </p:extLst>
          </p:nvPr>
        </p:nvGraphicFramePr>
        <p:xfrm>
          <a:off x="2571434" y="2687955"/>
          <a:ext cx="6318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292" imgH="164957" progId="Equation.DSMT4">
                  <p:embed/>
                </p:oleObj>
              </mc:Choice>
              <mc:Fallback>
                <p:oleObj name="Equation" r:id="rId9" imgW="355292" imgH="164957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4B2CE631-6A61-4EE5-8AC1-34C03D6F5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434" y="2687955"/>
                        <a:ext cx="6318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BEEB493B-41C1-4DC7-8EC5-4186F83B3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71000"/>
              </p:ext>
            </p:extLst>
          </p:nvPr>
        </p:nvGraphicFramePr>
        <p:xfrm>
          <a:off x="509270" y="3205481"/>
          <a:ext cx="16652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726" imgH="558558" progId="Equation.DSMT4">
                  <p:embed/>
                </p:oleObj>
              </mc:Choice>
              <mc:Fallback>
                <p:oleObj name="Equation" r:id="rId11" imgW="1091726" imgH="558558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BEEB493B-41C1-4DC7-8EC5-4186F83B3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" y="3205481"/>
                        <a:ext cx="16652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DE3AFF8E-4581-4DDE-B2B3-8A70C4B96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993859"/>
              </p:ext>
            </p:extLst>
          </p:nvPr>
        </p:nvGraphicFramePr>
        <p:xfrm>
          <a:off x="642620" y="3762694"/>
          <a:ext cx="13985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400" imgH="190500" progId="Equation.DSMT4">
                  <p:embed/>
                </p:oleObj>
              </mc:Choice>
              <mc:Fallback>
                <p:oleObj name="Equation" r:id="rId13" imgW="787400" imgH="1905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DE3AFF8E-4581-4DDE-B2B3-8A70C4B96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" y="3762694"/>
                        <a:ext cx="139858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1F72A71-966E-463B-8CB2-D1DDB558E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52763"/>
              </p:ext>
            </p:extLst>
          </p:nvPr>
        </p:nvGraphicFramePr>
        <p:xfrm>
          <a:off x="582295" y="3351531"/>
          <a:ext cx="1473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200" imgH="469900" progId="Equation.DSMT4">
                  <p:embed/>
                </p:oleObj>
              </mc:Choice>
              <mc:Fallback>
                <p:oleObj name="Equation" r:id="rId15" imgW="965200" imgH="4699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61F72A71-966E-463B-8CB2-D1DDB558E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" y="3351531"/>
                        <a:ext cx="1473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81CC41FF-D5AC-4683-BE47-CE60C8DA3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746495"/>
              </p:ext>
            </p:extLst>
          </p:nvPr>
        </p:nvGraphicFramePr>
        <p:xfrm>
          <a:off x="682309" y="4215131"/>
          <a:ext cx="12398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447" imgH="469696" progId="Equation.DSMT4">
                  <p:embed/>
                </p:oleObj>
              </mc:Choice>
              <mc:Fallback>
                <p:oleObj name="Equation" r:id="rId17" imgW="812447" imgH="469696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81CC41FF-D5AC-4683-BE47-CE60C8DA3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9" y="4215131"/>
                        <a:ext cx="12398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5162D77F-8A48-49D6-850C-B0F19C6B3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43623"/>
              </p:ext>
            </p:extLst>
          </p:nvPr>
        </p:nvGraphicFramePr>
        <p:xfrm>
          <a:off x="1074420" y="5056506"/>
          <a:ext cx="7000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529" imgH="431613" progId="Equation.DSMT4">
                  <p:embed/>
                </p:oleObj>
              </mc:Choice>
              <mc:Fallback>
                <p:oleObj name="Equation" r:id="rId19" imgW="393529" imgH="431613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5162D77F-8A48-49D6-850C-B0F19C6B3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20" y="5056506"/>
                        <a:ext cx="7000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1">
            <a:extLst>
              <a:ext uri="{FF2B5EF4-FFF2-40B4-BE49-F238E27FC236}">
                <a16:creationId xmlns:a16="http://schemas.microsoft.com/office/drawing/2014/main" id="{5A0B715A-8D33-49FB-B228-2158D30DA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9275"/>
              </p:ext>
            </p:extLst>
          </p:nvPr>
        </p:nvGraphicFramePr>
        <p:xfrm>
          <a:off x="2018983" y="6151881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2937" imgH="177646" progId="Equation.DSMT4">
                  <p:embed/>
                </p:oleObj>
              </mc:Choice>
              <mc:Fallback>
                <p:oleObj name="Equation" r:id="rId21" imgW="532937" imgH="177646" progId="Equation.DSMT4">
                  <p:embed/>
                  <p:pic>
                    <p:nvPicPr>
                      <p:cNvPr id="3085" name="Object 11">
                        <a:extLst>
                          <a:ext uri="{FF2B5EF4-FFF2-40B4-BE49-F238E27FC236}">
                            <a16:creationId xmlns:a16="http://schemas.microsoft.com/office/drawing/2014/main" id="{5A0B715A-8D33-49FB-B228-2158D30DA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983" y="6151881"/>
                        <a:ext cx="10033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3236A53-54D2-4F33-B575-D2CF1199D1BA}"/>
              </a:ext>
            </a:extLst>
          </p:cNvPr>
          <p:cNvSpPr txBox="1"/>
          <p:nvPr/>
        </p:nvSpPr>
        <p:spPr>
          <a:xfrm>
            <a:off x="3106738" y="3486785"/>
            <a:ext cx="344011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8F3E88D0-53D4-435B-B2FF-7E9F1FE7D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20629"/>
              </p:ext>
            </p:extLst>
          </p:nvPr>
        </p:nvGraphicFramePr>
        <p:xfrm>
          <a:off x="3230563" y="3856674"/>
          <a:ext cx="20812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47172" imgH="291973" progId="Equation.DSMT4">
                  <p:embed/>
                </p:oleObj>
              </mc:Choice>
              <mc:Fallback>
                <p:oleObj name="Equation" r:id="rId23" imgW="1447172" imgH="291973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8F3E88D0-53D4-435B-B2FF-7E9F1FE7D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3856674"/>
                        <a:ext cx="20812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9AF651E-2252-43A3-A32D-5FD296638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39315"/>
              </p:ext>
            </p:extLst>
          </p:nvPr>
        </p:nvGraphicFramePr>
        <p:xfrm>
          <a:off x="3297239" y="4369436"/>
          <a:ext cx="213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85255" imgH="253890" progId="Equation.DSMT4">
                  <p:embed/>
                </p:oleObj>
              </mc:Choice>
              <mc:Fallback>
                <p:oleObj name="Equation" r:id="rId25" imgW="1485255" imgH="25389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9AF651E-2252-43A3-A32D-5FD296638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9" y="4369436"/>
                        <a:ext cx="213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5F46B39D-03B4-44ED-875C-DEA4976F7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629375"/>
              </p:ext>
            </p:extLst>
          </p:nvPr>
        </p:nvGraphicFramePr>
        <p:xfrm>
          <a:off x="963295" y="6112193"/>
          <a:ext cx="839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292" imgH="164957" progId="Equation.DSMT4">
                  <p:embed/>
                </p:oleObj>
              </mc:Choice>
              <mc:Fallback>
                <p:oleObj name="Equation" r:id="rId27" imgW="355292" imgH="164957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5F46B39D-03B4-44ED-875C-DEA4976F7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295" y="6112193"/>
                        <a:ext cx="8397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5">
            <a:extLst>
              <a:ext uri="{FF2B5EF4-FFF2-40B4-BE49-F238E27FC236}">
                <a16:creationId xmlns:a16="http://schemas.microsoft.com/office/drawing/2014/main" id="{00CABFDE-B081-42A8-B517-78D40A95E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7098D-4A24-44A6-91E9-6F6236425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58102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Practice: Prove the following Identities</a:t>
            </a:r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93B5B816-0D6B-4CD9-89CB-B94758DBE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25" y="868363"/>
          <a:ext cx="1968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457200" progId="Equation.DSMT4">
                  <p:embed/>
                </p:oleObj>
              </mc:Choice>
              <mc:Fallback>
                <p:oleObj name="Equation" r:id="rId3" imgW="1244600" imgH="457200" progId="Equation.DSMT4">
                  <p:embed/>
                  <p:pic>
                    <p:nvPicPr>
                      <p:cNvPr id="23555" name="Object 4">
                        <a:extLst>
                          <a:ext uri="{FF2B5EF4-FFF2-40B4-BE49-F238E27FC236}">
                            <a16:creationId xmlns:a16="http://schemas.microsoft.com/office/drawing/2014/main" id="{93B5B816-0D6B-4CD9-89CB-B94758DBE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868363"/>
                        <a:ext cx="19685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>
            <a:extLst>
              <a:ext uri="{FF2B5EF4-FFF2-40B4-BE49-F238E27FC236}">
                <a16:creationId xmlns:a16="http://schemas.microsoft.com/office/drawing/2014/main" id="{C6EBADF8-2B2F-4A0E-9A7F-2C98DA784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1" y="1733551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743200" progId="Equation.DSMT4">
                  <p:embed/>
                </p:oleObj>
              </mc:Choice>
              <mc:Fallback>
                <p:oleObj name="Equation" r:id="rId5" imgW="1981200" imgH="2743200" progId="Equation.DSMT4">
                  <p:embed/>
                  <p:pic>
                    <p:nvPicPr>
                      <p:cNvPr id="23556" name="Object 6">
                        <a:extLst>
                          <a:ext uri="{FF2B5EF4-FFF2-40B4-BE49-F238E27FC236}">
                            <a16:creationId xmlns:a16="http://schemas.microsoft.com/office/drawing/2014/main" id="{C6EBADF8-2B2F-4A0E-9A7F-2C98DA784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1" y="1733551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003626B-AB9A-43C5-A692-A686D8003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8726" y="2366963"/>
          <a:ext cx="6778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114" imgH="177646" progId="Equation.DSMT4">
                  <p:embed/>
                </p:oleObj>
              </mc:Choice>
              <mc:Fallback>
                <p:oleObj name="Equation" r:id="rId7" imgW="444114" imgH="177646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003626B-AB9A-43C5-A692-A686D8003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6" y="2366963"/>
                        <a:ext cx="67786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2F79FB7-DDBE-4CAA-92B6-BB144137F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5551" y="2238376"/>
          <a:ext cx="987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08" imgH="457002" progId="Equation.DSMT4">
                  <p:embed/>
                </p:oleObj>
              </mc:Choice>
              <mc:Fallback>
                <p:oleObj name="Equation" r:id="rId9" imgW="672808" imgH="457002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32F79FB7-DDBE-4CAA-92B6-BB144137F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1" y="2238376"/>
                        <a:ext cx="9874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7A3CD6E4-2529-4BA0-9956-AB29139D1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4" y="2919413"/>
          <a:ext cx="7889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391" imgH="431613" progId="Equation.DSMT4">
                  <p:embed/>
                </p:oleObj>
              </mc:Choice>
              <mc:Fallback>
                <p:oleObj name="Equation" r:id="rId11" imgW="482391" imgH="431613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7A3CD6E4-2529-4BA0-9956-AB29139D1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4" y="2919413"/>
                        <a:ext cx="78898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102440E-7C7C-41E3-AB69-F0D0288F3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797301"/>
          <a:ext cx="14493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447" imgH="431613" progId="Equation.DSMT4">
                  <p:embed/>
                </p:oleObj>
              </mc:Choice>
              <mc:Fallback>
                <p:oleObj name="Equation" r:id="rId13" imgW="812447" imgH="431613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3102440E-7C7C-41E3-AB69-F0D0288F3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97301"/>
                        <a:ext cx="14493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1C25ED83-931F-466C-B0D6-B149F3120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3714" y="4251326"/>
          <a:ext cx="1762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170" imgH="241195" progId="Equation.DSMT4">
                  <p:embed/>
                </p:oleObj>
              </mc:Choice>
              <mc:Fallback>
                <p:oleObj name="Equation" r:id="rId15" imgW="990170" imgH="241195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1C25ED83-931F-466C-B0D6-B149F3120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4" y="4251326"/>
                        <a:ext cx="1762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2D232FDF-8F54-4D3C-B863-BA39ADE04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675" y="5672139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2937" imgH="177646" progId="Equation.DSMT4">
                  <p:embed/>
                </p:oleObj>
              </mc:Choice>
              <mc:Fallback>
                <p:oleObj name="Equation" r:id="rId17" imgW="532937" imgH="177646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2D232FDF-8F54-4D3C-B863-BA39ADE04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672139"/>
                        <a:ext cx="10033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782E9048-ED47-4955-8A1C-D660BE2DF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7576" y="3643313"/>
          <a:ext cx="8477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700" imgH="368300" progId="Equation.DSMT4">
                  <p:embed/>
                </p:oleObj>
              </mc:Choice>
              <mc:Fallback>
                <p:oleObj name="Equation" r:id="rId19" imgW="520700" imgH="36830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782E9048-ED47-4955-8A1C-D660BE2DF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6" y="3643313"/>
                        <a:ext cx="8477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6E332CC7-FCE5-451B-A012-DFBF40E57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2650" y="4157663"/>
          <a:ext cx="9080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0700" imgH="368300" progId="Equation.DSMT4">
                  <p:embed/>
                </p:oleObj>
              </mc:Choice>
              <mc:Fallback>
                <p:oleObj name="Equation" r:id="rId21" imgW="520700" imgH="36830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6E332CC7-FCE5-451B-A012-DFBF40E57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157663"/>
                        <a:ext cx="9080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31A67EA6-974B-4A4D-BE51-946E8C4A4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4835526"/>
          <a:ext cx="12461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197" imgH="545863" progId="Equation.DSMT4">
                  <p:embed/>
                </p:oleObj>
              </mc:Choice>
              <mc:Fallback>
                <p:oleObj name="Equation" r:id="rId22" imgW="698197" imgH="545863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31A67EA6-974B-4A4D-BE51-946E8C4A4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835526"/>
                        <a:ext cx="12461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A9FF5979-B21F-4F4D-A56B-D5533A21C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5437189"/>
          <a:ext cx="15128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900" imgH="368300" progId="Equation.DSMT4">
                  <p:embed/>
                </p:oleObj>
              </mc:Choice>
              <mc:Fallback>
                <p:oleObj name="Equation" r:id="rId24" imgW="850900" imgH="3683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A9FF5979-B21F-4F4D-A56B-D5533A21C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437189"/>
                        <a:ext cx="15128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7D520026-E31A-420F-8EB6-993416440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9" y="4992688"/>
          <a:ext cx="1495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200" imgH="457200" progId="Equation.DSMT4">
                  <p:embed/>
                </p:oleObj>
              </mc:Choice>
              <mc:Fallback>
                <p:oleObj name="Equation" r:id="rId26" imgW="838200" imgH="457200" progId="Equation.DSMT4">
                  <p:embed/>
                  <p:pic>
                    <p:nvPicPr>
                      <p:cNvPr id="23" name="Object 14">
                        <a:extLst>
                          <a:ext uri="{FF2B5EF4-FFF2-40B4-BE49-F238E27FC236}">
                            <a16:creationId xmlns:a16="http://schemas.microsoft.com/office/drawing/2014/main" id="{7D520026-E31A-420F-8EB6-993416440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4992688"/>
                        <a:ext cx="14954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E2AE1FCC-5793-4F06-BDA4-EE9F63562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9" y="5468938"/>
          <a:ext cx="16033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01309" imgH="355446" progId="Equation.DSMT4">
                  <p:embed/>
                </p:oleObj>
              </mc:Choice>
              <mc:Fallback>
                <p:oleObj name="Equation" r:id="rId28" imgW="901309" imgH="355446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E2AE1FCC-5793-4F06-BDA4-EE9F63562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9" y="5468938"/>
                        <a:ext cx="16033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5EB83E11-35F5-46E1-8E83-2F8D4ABA767D}"/>
              </a:ext>
            </a:extLst>
          </p:cNvPr>
          <p:cNvSpPr txBox="1"/>
          <p:nvPr/>
        </p:nvSpPr>
        <p:spPr>
          <a:xfrm>
            <a:off x="4956175" y="3852863"/>
            <a:ext cx="1760538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top &amp;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ottom by:</a:t>
            </a:r>
          </a:p>
        </p:txBody>
      </p:sp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477D7CB2-A59E-4DCD-8A92-399FB5D52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3225" y="3875089"/>
          <a:ext cx="908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0700" imgH="368300" progId="Equation.DSMT4">
                  <p:embed/>
                </p:oleObj>
              </mc:Choice>
              <mc:Fallback>
                <p:oleObj name="Equation" r:id="rId30" imgW="520700" imgH="368300" progId="Equation.DSMT4">
                  <p:embed/>
                  <p:pic>
                    <p:nvPicPr>
                      <p:cNvPr id="26" name="Object 16">
                        <a:extLst>
                          <a:ext uri="{FF2B5EF4-FFF2-40B4-BE49-F238E27FC236}">
                            <a16:creationId xmlns:a16="http://schemas.microsoft.com/office/drawing/2014/main" id="{477D7CB2-A59E-4DCD-8A92-399FB5D52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3875089"/>
                        <a:ext cx="9080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398A520-FAE8-40C8-B43D-ED7420DC06B8}"/>
              </a:ext>
            </a:extLst>
          </p:cNvPr>
          <p:cNvCxnSpPr/>
          <p:nvPr/>
        </p:nvCxnSpPr>
        <p:spPr>
          <a:xfrm flipV="1">
            <a:off x="2568576" y="3948114"/>
            <a:ext cx="581025" cy="17462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2B6B656-65BB-4EBA-8A54-0AC8EBAF2941}"/>
              </a:ext>
            </a:extLst>
          </p:cNvPr>
          <p:cNvCxnSpPr/>
          <p:nvPr/>
        </p:nvCxnSpPr>
        <p:spPr>
          <a:xfrm flipV="1">
            <a:off x="3592514" y="3998914"/>
            <a:ext cx="581025" cy="17462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220741FA-8096-45D4-9815-AA525C43C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5454650"/>
          <a:ext cx="2032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3000" imgH="368300" progId="Equation.DSMT4">
                  <p:embed/>
                </p:oleObj>
              </mc:Choice>
              <mc:Fallback>
                <p:oleObj name="Equation" r:id="rId31" imgW="1143000" imgH="368300" progId="Equation.DSMT4">
                  <p:embed/>
                  <p:pic>
                    <p:nvPicPr>
                      <p:cNvPr id="30" name="Object 17">
                        <a:extLst>
                          <a:ext uri="{FF2B5EF4-FFF2-40B4-BE49-F238E27FC236}">
                            <a16:creationId xmlns:a16="http://schemas.microsoft.com/office/drawing/2014/main" id="{220741FA-8096-45D4-9815-AA525C43C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454650"/>
                        <a:ext cx="20320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5">
            <a:extLst>
              <a:ext uri="{FF2B5EF4-FFF2-40B4-BE49-F238E27FC236}">
                <a16:creationId xmlns:a16="http://schemas.microsoft.com/office/drawing/2014/main" id="{DAC6F5B6-7FFB-4BEE-9553-F9EDEDFDB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87283E-6 L -0.15312 3.87283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56" y="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62428E-6 L -0.15313 -0.00208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56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DBAF80-8FD2-4E10-B857-87EFF34ECC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1" y="274638"/>
            <a:ext cx="3679825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Prove</a:t>
            </a:r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8293F140-6EE5-4612-B7F1-3D34827CB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4214" y="392113"/>
          <a:ext cx="3081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41300" progId="Equation.DSMT4">
                  <p:embed/>
                </p:oleObj>
              </mc:Choice>
              <mc:Fallback>
                <p:oleObj name="Equation" r:id="rId3" imgW="1600200" imgH="241300" progId="Equation.DSMT4">
                  <p:embed/>
                  <p:pic>
                    <p:nvPicPr>
                      <p:cNvPr id="25603" name="Object 4">
                        <a:extLst>
                          <a:ext uri="{FF2B5EF4-FFF2-40B4-BE49-F238E27FC236}">
                            <a16:creationId xmlns:a16="http://schemas.microsoft.com/office/drawing/2014/main" id="{8293F140-6EE5-4612-B7F1-3D34827CB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4" y="392113"/>
                        <a:ext cx="30813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>
            <a:extLst>
              <a:ext uri="{FF2B5EF4-FFF2-40B4-BE49-F238E27FC236}">
                <a16:creationId xmlns:a16="http://schemas.microsoft.com/office/drawing/2014/main" id="{581F583E-92E8-4F9E-83CA-23794D1EA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1" y="992189"/>
          <a:ext cx="3400425" cy="514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997200" progId="Equation.DSMT4">
                  <p:embed/>
                </p:oleObj>
              </mc:Choice>
              <mc:Fallback>
                <p:oleObj name="Equation" r:id="rId5" imgW="1981200" imgH="2997200" progId="Equation.DSMT4">
                  <p:embed/>
                  <p:pic>
                    <p:nvPicPr>
                      <p:cNvPr id="25604" name="Object 6">
                        <a:extLst>
                          <a:ext uri="{FF2B5EF4-FFF2-40B4-BE49-F238E27FC236}">
                            <a16:creationId xmlns:a16="http://schemas.microsoft.com/office/drawing/2014/main" id="{581F583E-92E8-4F9E-83CA-23794D1EA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1" y="992189"/>
                        <a:ext cx="3400425" cy="514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FF51562-CF47-4762-98FF-3AA3A3005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8563" y="1490663"/>
          <a:ext cx="806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100" imgH="190500" progId="Equation.DSMT4">
                  <p:embed/>
                </p:oleObj>
              </mc:Choice>
              <mc:Fallback>
                <p:oleObj name="Equation" r:id="rId7" imgW="419100" imgH="1905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FF51562-CF47-4762-98FF-3AA3A3005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1490663"/>
                        <a:ext cx="806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F995C94-2F51-456B-BD44-36B7C56A6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9039" y="1423989"/>
          <a:ext cx="20526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800" imgH="241300" progId="Equation.DSMT4">
                  <p:embed/>
                </p:oleObj>
              </mc:Choice>
              <mc:Fallback>
                <p:oleObj name="Equation" r:id="rId9" imgW="1066800" imgH="2413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4F995C94-2F51-456B-BD44-36B7C56A6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1423989"/>
                        <a:ext cx="20526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EB4FEB8-CDD1-458B-9D05-7CD83CEE6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601" y="1974850"/>
          <a:ext cx="1516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058" imgH="253890" progId="Equation.DSMT4">
                  <p:embed/>
                </p:oleObj>
              </mc:Choice>
              <mc:Fallback>
                <p:oleObj name="Equation" r:id="rId11" imgW="787058" imgH="25389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2EB4FEB8-CDD1-458B-9D05-7CD83CEE6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1" y="1974850"/>
                        <a:ext cx="1516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6927B-69CE-4787-B680-11182F10F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6" y="2519363"/>
          <a:ext cx="3178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1000" imgH="190500" progId="Equation.DSMT4">
                  <p:embed/>
                </p:oleObj>
              </mc:Choice>
              <mc:Fallback>
                <p:oleObj name="Equation" r:id="rId13" imgW="1651000" imgH="1905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A926927B-69CE-4787-B680-11182F10F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6" y="2519363"/>
                        <a:ext cx="31781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96F8B437-EAB0-4359-844A-52E39DB52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4" y="2971800"/>
          <a:ext cx="4300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40000" imgH="355600" progId="Equation.DSMT4">
                  <p:embed/>
                </p:oleObj>
              </mc:Choice>
              <mc:Fallback>
                <p:oleObj name="Equation" r:id="rId15" imgW="2540000" imgH="3556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96F8B437-EAB0-4359-844A-52E39DB52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4" y="2971800"/>
                        <a:ext cx="43005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7A57BDE7-2045-42A9-B7BC-E0DCD264A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4" y="3613151"/>
          <a:ext cx="1870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900" imgH="241300" progId="Equation.DSMT4">
                  <p:embed/>
                </p:oleObj>
              </mc:Choice>
              <mc:Fallback>
                <p:oleObj name="Equation" r:id="rId17" imgW="1104900" imgH="2413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7A57BDE7-2045-42A9-B7BC-E0DCD264A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4" y="3613151"/>
                        <a:ext cx="1870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5D772FB1-99E0-4510-A778-DD31771C5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6864" y="3606800"/>
          <a:ext cx="1698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02865" imgH="355446" progId="Equation.DSMT4">
                  <p:embed/>
                </p:oleObj>
              </mc:Choice>
              <mc:Fallback>
                <p:oleObj name="Equation" r:id="rId19" imgW="1002865" imgH="355446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5D772FB1-99E0-4510-A778-DD31771C5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4" y="3606800"/>
                        <a:ext cx="1698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737089D6-0744-4AC3-AEBD-55B6D7DD4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3597275"/>
          <a:ext cx="2000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80588" imgH="355446" progId="Equation.DSMT4">
                  <p:embed/>
                </p:oleObj>
              </mc:Choice>
              <mc:Fallback>
                <p:oleObj name="Equation" r:id="rId21" imgW="1180588" imgH="355446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737089D6-0744-4AC3-AEBD-55B6D7DD4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597275"/>
                        <a:ext cx="20002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54DCA177-7DB6-4627-AC10-C9EB24AFB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5" y="4259264"/>
          <a:ext cx="19573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55700" imgH="241300" progId="Equation.DSMT4">
                  <p:embed/>
                </p:oleObj>
              </mc:Choice>
              <mc:Fallback>
                <p:oleObj name="Equation" r:id="rId23" imgW="1155700" imgH="24130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54DCA177-7DB6-4627-AC10-C9EB24AFB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259264"/>
                        <a:ext cx="19573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4ECA203E-AFC3-48FB-BA18-0401E824F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5588" y="4238626"/>
          <a:ext cx="1828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79032" imgH="241195" progId="Equation.DSMT4">
                  <p:embed/>
                </p:oleObj>
              </mc:Choice>
              <mc:Fallback>
                <p:oleObj name="Equation" r:id="rId25" imgW="1079032" imgH="241195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4ECA203E-AFC3-48FB-BA18-0401E824F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4238626"/>
                        <a:ext cx="1828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2A406DF0-4EF3-4335-B259-DCD10D2A4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014" y="4841875"/>
          <a:ext cx="20526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66800" imgH="241300" progId="Equation.DSMT4">
                  <p:embed/>
                </p:oleObj>
              </mc:Choice>
              <mc:Fallback>
                <p:oleObj name="Equation" r:id="rId27" imgW="1066800" imgH="24130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2A406DF0-4EF3-4335-B259-DCD10D2A4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4" y="4841875"/>
                        <a:ext cx="20526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5">
            <a:extLst>
              <a:ext uri="{FF2B5EF4-FFF2-40B4-BE49-F238E27FC236}">
                <a16:creationId xmlns:a16="http://schemas.microsoft.com/office/drawing/2014/main" id="{1B206085-2FF8-4DB0-8240-B18C03E3C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763" y="4975226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2937" imgH="177646" progId="Equation.DSMT4">
                  <p:embed/>
                </p:oleObj>
              </mc:Choice>
              <mc:Fallback>
                <p:oleObj name="Equation" r:id="rId28" imgW="532937" imgH="177646" progId="Equation.DSMT4">
                  <p:embed/>
                  <p:pic>
                    <p:nvPicPr>
                      <p:cNvPr id="3085" name="Object 15">
                        <a:extLst>
                          <a:ext uri="{FF2B5EF4-FFF2-40B4-BE49-F238E27FC236}">
                            <a16:creationId xmlns:a16="http://schemas.microsoft.com/office/drawing/2014/main" id="{1B206085-2FF8-4DB0-8240-B18C03E3C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975226"/>
                        <a:ext cx="10033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7C6C513-4DC8-4F1C-BB8E-50F2FC7854FB}"/>
              </a:ext>
            </a:extLst>
          </p:cNvPr>
          <p:cNvSpPr txBox="1"/>
          <p:nvPr/>
        </p:nvSpPr>
        <p:spPr>
          <a:xfrm>
            <a:off x="7170739" y="1989138"/>
            <a:ext cx="19446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m Identiti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2F690F2-BCEA-46E5-B9D7-235D1DD656B6}"/>
              </a:ext>
            </a:extLst>
          </p:cNvPr>
          <p:cNvSpPr txBox="1"/>
          <p:nvPr/>
        </p:nvSpPr>
        <p:spPr>
          <a:xfrm>
            <a:off x="6248401" y="2532064"/>
            <a:ext cx="3973513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e the Double Angle Identities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or 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sin2x”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 &amp; 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cos2x”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766826A-D12B-494E-84A4-C1F5BC28E6E7}"/>
              </a:ext>
            </a:extLst>
          </p:cNvPr>
          <p:cNvSpPr txBox="1"/>
          <p:nvPr/>
        </p:nvSpPr>
        <p:spPr>
          <a:xfrm>
            <a:off x="6327776" y="3629025"/>
            <a:ext cx="23923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Expand/Distribute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2E49F4E-BE51-4FA6-92E5-6685371F0C9B}"/>
              </a:ext>
            </a:extLst>
          </p:cNvPr>
          <p:cNvSpPr txBox="1"/>
          <p:nvPr/>
        </p:nvSpPr>
        <p:spPr>
          <a:xfrm>
            <a:off x="6321425" y="4506913"/>
            <a:ext cx="25034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Combine like-terms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638243-6226-4DD5-9269-D6D405FB3774}"/>
              </a:ext>
            </a:extLst>
          </p:cNvPr>
          <p:cNvSpPr txBox="1"/>
          <p:nvPr/>
        </p:nvSpPr>
        <p:spPr>
          <a:xfrm>
            <a:off x="6321425" y="3970338"/>
            <a:ext cx="2725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ythagorean Identity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622" name="Text Box 5">
            <a:extLst>
              <a:ext uri="{FF2B5EF4-FFF2-40B4-BE49-F238E27FC236}">
                <a16:creationId xmlns:a16="http://schemas.microsoft.com/office/drawing/2014/main" id="{21B5628F-7761-419E-95E1-1619BB679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E20BBC-0017-42C7-BA23-877A5F4BC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8480" y="122238"/>
            <a:ext cx="9956800" cy="609282"/>
          </a:xfrm>
        </p:spPr>
        <p:txBody>
          <a:bodyPr/>
          <a:lstStyle/>
          <a:p>
            <a:r>
              <a:rPr lang="en-US" dirty="0"/>
              <a:t>Double Angle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62026C-35D8-4B5A-8D12-D89AF914D4E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4960" y="777240"/>
            <a:ext cx="11033760" cy="553720"/>
          </a:xfrm>
        </p:spPr>
        <p:txBody>
          <a:bodyPr/>
          <a:lstStyle/>
          <a:p>
            <a:r>
              <a:rPr lang="en-US" dirty="0"/>
              <a:t>Last section, we looked at the sum/difference identities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E19C4C0-4ECC-447B-B318-76AFCDED9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9032"/>
              </p:ext>
            </p:extLst>
          </p:nvPr>
        </p:nvGraphicFramePr>
        <p:xfrm>
          <a:off x="410845" y="129222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700" imgH="254000" progId="Equation.DSMT4">
                  <p:embed/>
                </p:oleObj>
              </mc:Choice>
              <mc:Fallback>
                <p:oleObj name="Equation" r:id="rId2" imgW="25527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E19C4C0-4ECC-447B-B318-76AFCDED9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" y="129222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5171832-6E29-45FA-BF71-7B149708C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52607"/>
              </p:ext>
            </p:extLst>
          </p:nvPr>
        </p:nvGraphicFramePr>
        <p:xfrm>
          <a:off x="383858" y="2033905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254000" progId="Equation.DSMT4">
                  <p:embed/>
                </p:oleObj>
              </mc:Choice>
              <mc:Fallback>
                <p:oleObj name="Equation" r:id="rId4" imgW="2578100" imgH="2540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E5171832-6E29-45FA-BF71-7B149708C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8" y="2033905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277C320-2B65-4158-9856-963440ED90D7}"/>
              </a:ext>
            </a:extLst>
          </p:cNvPr>
          <p:cNvSpPr txBox="1">
            <a:spLocks/>
          </p:cNvSpPr>
          <p:nvPr/>
        </p:nvSpPr>
        <p:spPr bwMode="auto">
          <a:xfrm>
            <a:off x="274320" y="2748280"/>
            <a:ext cx="10485120" cy="55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angles “a” and “b” are equal, how will these formulas change?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EAF24E-80EE-430A-A1EC-74E40B02C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34375"/>
              </p:ext>
            </p:extLst>
          </p:nvPr>
        </p:nvGraphicFramePr>
        <p:xfrm>
          <a:off x="381892" y="3388490"/>
          <a:ext cx="2671746" cy="55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EAF24E-80EE-430A-A1EC-74E40B02C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892" y="3388490"/>
                        <a:ext cx="2671746" cy="553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ED78B6-BFBE-44A5-9BE0-FAED2443E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48292"/>
              </p:ext>
            </p:extLst>
          </p:nvPr>
        </p:nvGraphicFramePr>
        <p:xfrm>
          <a:off x="3097848" y="3430166"/>
          <a:ext cx="2825432" cy="38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177480" progId="Equation.DSMT4">
                  <p:embed/>
                </p:oleObj>
              </mc:Choice>
              <mc:Fallback>
                <p:oleObj name="Equation" r:id="rId8" imgW="13968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0ED78B6-BFBE-44A5-9BE0-FAED2443E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7848" y="3430166"/>
                        <a:ext cx="2825432" cy="38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43547C4-56BE-46DA-BFDC-43FF86617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588630"/>
              </p:ext>
            </p:extLst>
          </p:nvPr>
        </p:nvGraphicFramePr>
        <p:xfrm>
          <a:off x="1559834" y="4035742"/>
          <a:ext cx="309154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177480" progId="Equation.DSMT4">
                  <p:embed/>
                </p:oleObj>
              </mc:Choice>
              <mc:Fallback>
                <p:oleObj name="Equation" r:id="rId10" imgW="1269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43547C4-56BE-46DA-BFDC-43FF86617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9834" y="4035742"/>
                        <a:ext cx="3091542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DE6AED81-57E8-4E90-A134-3948F7DC1FEB}"/>
              </a:ext>
            </a:extLst>
          </p:cNvPr>
          <p:cNvSpPr/>
          <p:nvPr/>
        </p:nvSpPr>
        <p:spPr>
          <a:xfrm>
            <a:off x="1471296" y="3897949"/>
            <a:ext cx="3484563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89240A7-3DF1-4102-A322-091F036CA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70535"/>
              </p:ext>
            </p:extLst>
          </p:nvPr>
        </p:nvGraphicFramePr>
        <p:xfrm>
          <a:off x="358775" y="5065208"/>
          <a:ext cx="2591727" cy="52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89240A7-3DF1-4102-A322-091F036CA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8775" y="5065208"/>
                        <a:ext cx="2591727" cy="52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C98C6D9-D4C8-4590-A15B-EC727B7EF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2686"/>
              </p:ext>
            </p:extLst>
          </p:nvPr>
        </p:nvGraphicFramePr>
        <p:xfrm>
          <a:off x="2996248" y="5117759"/>
          <a:ext cx="2662872" cy="36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177480" progId="Equation.DSMT4">
                  <p:embed/>
                </p:oleObj>
              </mc:Choice>
              <mc:Fallback>
                <p:oleObj name="Equation" r:id="rId14" imgW="13968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C98C6D9-D4C8-4590-A15B-EC727B7EF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96248" y="5117759"/>
                        <a:ext cx="2662872" cy="36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E96ECAA-DBEA-4642-A706-9C89F9E6D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533573"/>
              </p:ext>
            </p:extLst>
          </p:nvPr>
        </p:nvGraphicFramePr>
        <p:xfrm>
          <a:off x="1591945" y="5689600"/>
          <a:ext cx="3557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203040" progId="Equation.DSMT4">
                  <p:embed/>
                </p:oleObj>
              </mc:Choice>
              <mc:Fallback>
                <p:oleObj name="Equation" r:id="rId16" imgW="146016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E96ECAA-DBEA-4642-A706-9C89F9E6D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91945" y="5689600"/>
                        <a:ext cx="355758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A70948FC-5839-48B6-BEDC-F32D33F3290A}"/>
              </a:ext>
            </a:extLst>
          </p:cNvPr>
          <p:cNvSpPr/>
          <p:nvPr/>
        </p:nvSpPr>
        <p:spPr>
          <a:xfrm>
            <a:off x="1481456" y="5625149"/>
            <a:ext cx="4106544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91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12390-3056-4C52-AE44-FEAAF72951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120" y="233998"/>
            <a:ext cx="10332720" cy="528002"/>
          </a:xfrm>
        </p:spPr>
        <p:txBody>
          <a:bodyPr>
            <a:normAutofit fontScale="90000"/>
          </a:bodyPr>
          <a:lstStyle/>
          <a:p>
            <a:r>
              <a:rPr lang="en-US" dirty="0"/>
              <a:t>Additional Double Angle Identiti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CC6EAD-DE9F-40CD-BC80-D5A7C4EB67C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84480" y="868680"/>
                <a:ext cx="11196320" cy="919480"/>
              </a:xfrm>
            </p:spPr>
            <p:txBody>
              <a:bodyPr/>
              <a:lstStyle/>
              <a:p>
                <a:r>
                  <a:rPr lang="en-US" dirty="0"/>
                  <a:t>Using the Pythagorean identity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we can also find other double angle identities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CC6EAD-DE9F-40CD-BC80-D5A7C4EB67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84480" y="868680"/>
                <a:ext cx="11196320" cy="919480"/>
              </a:xfrm>
              <a:blipFill>
                <a:blip r:embed="rId3"/>
                <a:stretch>
                  <a:fillRect l="-272" t="-5333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00F3AE-5046-403D-A7BC-77C0E33D1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79057"/>
              </p:ext>
            </p:extLst>
          </p:nvPr>
        </p:nvGraphicFramePr>
        <p:xfrm>
          <a:off x="1168717" y="2605405"/>
          <a:ext cx="79898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203040" progId="Equation.DSMT4">
                  <p:embed/>
                </p:oleObj>
              </mc:Choice>
              <mc:Fallback>
                <p:oleObj name="Equation" r:id="rId4" imgW="3035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00F3AE-5046-403D-A7BC-77C0E33D1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717" y="2605405"/>
                        <a:ext cx="7989888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81CEBB-D8FA-40DE-9119-563A3C290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50636"/>
              </p:ext>
            </p:extLst>
          </p:nvPr>
        </p:nvGraphicFramePr>
        <p:xfrm>
          <a:off x="5086985" y="1767840"/>
          <a:ext cx="3557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03040" progId="Equation.DSMT4">
                  <p:embed/>
                </p:oleObj>
              </mc:Choice>
              <mc:Fallback>
                <p:oleObj name="Equation" r:id="rId6" imgW="14601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81CEBB-D8FA-40DE-9119-563A3C290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6985" y="1767840"/>
                        <a:ext cx="355758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14AAFAA-20F2-4359-8694-54B3996FDA14}"/>
              </a:ext>
            </a:extLst>
          </p:cNvPr>
          <p:cNvSpPr/>
          <p:nvPr/>
        </p:nvSpPr>
        <p:spPr>
          <a:xfrm>
            <a:off x="4976496" y="1703389"/>
            <a:ext cx="4106544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9D4D7C-ECCD-4B1F-9438-3BD7F38A0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234262"/>
              </p:ext>
            </p:extLst>
          </p:nvPr>
        </p:nvGraphicFramePr>
        <p:xfrm>
          <a:off x="640715" y="3394710"/>
          <a:ext cx="3240405" cy="61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279360" progId="Equation.DSMT4">
                  <p:embed/>
                </p:oleObj>
              </mc:Choice>
              <mc:Fallback>
                <p:oleObj name="Equation" r:id="rId8" imgW="15746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9D4D7C-ECCD-4B1F-9438-3BD7F38A0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715" y="3394710"/>
                        <a:ext cx="3240405" cy="61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16CAE4-DD25-43F3-AFCB-96209556F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26270"/>
              </p:ext>
            </p:extLst>
          </p:nvPr>
        </p:nvGraphicFramePr>
        <p:xfrm>
          <a:off x="627380" y="3913505"/>
          <a:ext cx="3660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279360" progId="Equation.DSMT4">
                  <p:embed/>
                </p:oleObj>
              </mc:Choice>
              <mc:Fallback>
                <p:oleObj name="Equation" r:id="rId10" imgW="17776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F16CAE4-DD25-43F3-AFCB-96209556F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380" y="3913505"/>
                        <a:ext cx="36607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DC4D067-D1DC-41A3-AAB8-9B1BA34FD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30901"/>
              </p:ext>
            </p:extLst>
          </p:nvPr>
        </p:nvGraphicFramePr>
        <p:xfrm>
          <a:off x="1578928" y="4517073"/>
          <a:ext cx="2563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DC4D067-D1DC-41A3-AAB8-9B1BA34FD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8928" y="4517073"/>
                        <a:ext cx="25638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539D02-FBA6-4F89-84A8-A88A59358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1137"/>
              </p:ext>
            </p:extLst>
          </p:nvPr>
        </p:nvGraphicFramePr>
        <p:xfrm>
          <a:off x="1651953" y="5160963"/>
          <a:ext cx="1700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1539D02-FBA6-4F89-84A8-A88A59358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1953" y="5160963"/>
                        <a:ext cx="17002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91603D-B63B-4CB2-BA86-CCAE709AB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38499"/>
              </p:ext>
            </p:extLst>
          </p:nvPr>
        </p:nvGraphicFramePr>
        <p:xfrm>
          <a:off x="5537835" y="3242310"/>
          <a:ext cx="3240405" cy="61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640" imgH="279360" progId="Equation.DSMT4">
                  <p:embed/>
                </p:oleObj>
              </mc:Choice>
              <mc:Fallback>
                <p:oleObj name="Equation" r:id="rId16" imgW="15746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091603D-B63B-4CB2-BA86-CCAE709AB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37835" y="3242310"/>
                        <a:ext cx="3240405" cy="61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76F8A8-6B62-4572-A8FC-402D3D22F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88751"/>
              </p:ext>
            </p:extLst>
          </p:nvPr>
        </p:nvGraphicFramePr>
        <p:xfrm>
          <a:off x="5564188" y="3882708"/>
          <a:ext cx="35814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279360" progId="Equation.DSMT4">
                  <p:embed/>
                </p:oleObj>
              </mc:Choice>
              <mc:Fallback>
                <p:oleObj name="Equation" r:id="rId18" imgW="173988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76F8A8-6B62-4572-A8FC-402D3D22FF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64188" y="3882708"/>
                        <a:ext cx="35814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521AFA5-2D65-4AC7-AC3E-6B8D759EB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759721"/>
              </p:ext>
            </p:extLst>
          </p:nvPr>
        </p:nvGraphicFramePr>
        <p:xfrm>
          <a:off x="6472873" y="4537710"/>
          <a:ext cx="2486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6360" imgH="203040" progId="Equation.DSMT4">
                  <p:embed/>
                </p:oleObj>
              </mc:Choice>
              <mc:Fallback>
                <p:oleObj name="Equation" r:id="rId20" imgW="12063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521AFA5-2D65-4AC7-AC3E-6B8D759EB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72873" y="4537710"/>
                        <a:ext cx="24860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27ECF3E-C1DB-4A59-8322-84C6BDC20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08829"/>
              </p:ext>
            </p:extLst>
          </p:nvPr>
        </p:nvGraphicFramePr>
        <p:xfrm>
          <a:off x="6471285" y="5120323"/>
          <a:ext cx="1673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203040" progId="Equation.DSMT4">
                  <p:embed/>
                </p:oleObj>
              </mc:Choice>
              <mc:Fallback>
                <p:oleObj name="Equation" r:id="rId22" imgW="8125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27ECF3E-C1DB-4A59-8322-84C6BDC20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1285" y="5120323"/>
                        <a:ext cx="16732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871BE12-363F-4052-923B-ED22809E7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11214"/>
              </p:ext>
            </p:extLst>
          </p:nvPr>
        </p:nvGraphicFramePr>
        <p:xfrm>
          <a:off x="5818188" y="5882323"/>
          <a:ext cx="30305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871BE12-363F-4052-923B-ED22809E7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18188" y="5882323"/>
                        <a:ext cx="3030537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4D89AAA6-7D47-4903-A1F4-B04FE9ED88D3}"/>
              </a:ext>
            </a:extLst>
          </p:cNvPr>
          <p:cNvSpPr/>
          <p:nvPr/>
        </p:nvSpPr>
        <p:spPr>
          <a:xfrm>
            <a:off x="5455906" y="5829767"/>
            <a:ext cx="4106544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7A39547-F775-4D9A-A427-65DCFE0D6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76143"/>
              </p:ext>
            </p:extLst>
          </p:nvPr>
        </p:nvGraphicFramePr>
        <p:xfrm>
          <a:off x="904875" y="5872480"/>
          <a:ext cx="3062132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44520" imgH="203040" progId="Equation.DSMT4">
                  <p:embed/>
                </p:oleObj>
              </mc:Choice>
              <mc:Fallback>
                <p:oleObj name="Equation" r:id="rId26" imgW="12445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7A39547-F775-4D9A-A427-65DCFE0D6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4875" y="5872480"/>
                        <a:ext cx="3062132" cy="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392933C7-D621-4E32-90CC-85200D4CC55E}"/>
              </a:ext>
            </a:extLst>
          </p:cNvPr>
          <p:cNvSpPr/>
          <p:nvPr/>
        </p:nvSpPr>
        <p:spPr>
          <a:xfrm>
            <a:off x="394336" y="5808029"/>
            <a:ext cx="4106544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206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8DB2A5-F202-47F6-B9A8-3DE580C646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13239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Double Angle Identities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88CEEE0B-3B15-4732-BBFF-383DC4BCB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020076"/>
              </p:ext>
            </p:extLst>
          </p:nvPr>
        </p:nvGraphicFramePr>
        <p:xfrm>
          <a:off x="641350" y="1636713"/>
          <a:ext cx="3067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54000" progId="Equation.DSMT4">
                  <p:embed/>
                </p:oleObj>
              </mc:Choice>
              <mc:Fallback>
                <p:oleObj name="Equation" r:id="rId3" imgW="1600200" imgH="254000" progId="Equation.DSMT4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88CEEE0B-3B15-4732-BBFF-383DC4BCB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636713"/>
                        <a:ext cx="30670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401FFD17-42CB-4C50-903F-3D5FF19AA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52682"/>
              </p:ext>
            </p:extLst>
          </p:nvPr>
        </p:nvGraphicFramePr>
        <p:xfrm>
          <a:off x="569914" y="2994025"/>
          <a:ext cx="3309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7200" imgH="292100" progId="Equation.DSMT4">
                  <p:embed/>
                </p:oleObj>
              </mc:Choice>
              <mc:Fallback>
                <p:oleObj name="Equation" r:id="rId5" imgW="1727200" imgH="292100" progId="Equation.DSMT4">
                  <p:embed/>
                  <p:pic>
                    <p:nvPicPr>
                      <p:cNvPr id="1027" name="Object 3">
                        <a:extLst>
                          <a:ext uri="{FF2B5EF4-FFF2-40B4-BE49-F238E27FC236}">
                            <a16:creationId xmlns:a16="http://schemas.microsoft.com/office/drawing/2014/main" id="{401FFD17-42CB-4C50-903F-3D5FF19AA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4" y="2994025"/>
                        <a:ext cx="3309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">
            <a:extLst>
              <a:ext uri="{FF2B5EF4-FFF2-40B4-BE49-F238E27FC236}">
                <a16:creationId xmlns:a16="http://schemas.microsoft.com/office/drawing/2014/main" id="{1C775240-A7D3-4BF2-85B9-05B4E5FE8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81347"/>
              </p:ext>
            </p:extLst>
          </p:nvPr>
        </p:nvGraphicFramePr>
        <p:xfrm>
          <a:off x="590551" y="5429250"/>
          <a:ext cx="2773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172" imgH="291973" progId="Equation.DSMT4">
                  <p:embed/>
                </p:oleObj>
              </mc:Choice>
              <mc:Fallback>
                <p:oleObj name="Equation" r:id="rId7" imgW="1447172" imgH="291973" progId="Equation.DSMT4">
                  <p:embed/>
                  <p:pic>
                    <p:nvPicPr>
                      <p:cNvPr id="1029" name="Object 4">
                        <a:extLst>
                          <a:ext uri="{FF2B5EF4-FFF2-40B4-BE49-F238E27FC236}">
                            <a16:creationId xmlns:a16="http://schemas.microsoft.com/office/drawing/2014/main" id="{1C775240-A7D3-4BF2-85B9-05B4E5FE8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5429250"/>
                        <a:ext cx="27733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71D4B64-B277-44DA-9F72-CE1CEBEFA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92396"/>
              </p:ext>
            </p:extLst>
          </p:nvPr>
        </p:nvGraphicFramePr>
        <p:xfrm>
          <a:off x="590551" y="4276725"/>
          <a:ext cx="2822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200" imgH="292100" progId="Equation.DSMT4">
                  <p:embed/>
                </p:oleObj>
              </mc:Choice>
              <mc:Fallback>
                <p:oleObj name="Equation" r:id="rId9" imgW="1473200" imgH="2921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371D4B64-B277-44DA-9F72-CE1CEBEFA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4276725"/>
                        <a:ext cx="2822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153B73E2-3401-49CE-BE92-EF656588AE27}"/>
              </a:ext>
            </a:extLst>
          </p:cNvPr>
          <p:cNvSpPr/>
          <p:nvPr/>
        </p:nvSpPr>
        <p:spPr>
          <a:xfrm>
            <a:off x="498476" y="1493839"/>
            <a:ext cx="3286125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7C165A-1976-4530-A567-8AE95D72BE86}"/>
              </a:ext>
            </a:extLst>
          </p:cNvPr>
          <p:cNvSpPr txBox="1"/>
          <p:nvPr/>
        </p:nvSpPr>
        <p:spPr>
          <a:xfrm>
            <a:off x="3422651" y="900114"/>
            <a:ext cx="43227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Verify the identities Numerically with:</a:t>
            </a:r>
          </a:p>
        </p:txBody>
      </p:sp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BFF76E40-7BCD-460F-807E-F34D36587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2226" y="841375"/>
          <a:ext cx="1171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600" imgH="292100" progId="Equation.DSMT4">
                  <p:embed/>
                </p:oleObj>
              </mc:Choice>
              <mc:Fallback>
                <p:oleObj name="Equation" r:id="rId11" imgW="736600" imgH="2921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BFF76E40-7BCD-460F-807E-F34D36587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6" y="841375"/>
                        <a:ext cx="11715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E1CFA2D-859F-4A60-B5BF-5AE52BC77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7289" y="839789"/>
          <a:ext cx="1476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100" imgH="241300" progId="Equation.DSMT4">
                  <p:embed/>
                </p:oleObj>
              </mc:Choice>
              <mc:Fallback>
                <p:oleObj name="Equation" r:id="rId13" imgW="927100" imgH="2413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EE1CFA2D-859F-4A60-B5BF-5AE52BC77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289" y="839789"/>
                        <a:ext cx="14763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6F874BD2-1BE7-4B8C-9E22-DF0FC047C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1339" y="1265239"/>
          <a:ext cx="28844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90700" imgH="241300" progId="Equation.DSMT4">
                  <p:embed/>
                </p:oleObj>
              </mc:Choice>
              <mc:Fallback>
                <p:oleObj name="Equation" r:id="rId15" imgW="1790700" imgH="24130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6F874BD2-1BE7-4B8C-9E22-DF0FC047C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9" y="1265239"/>
                        <a:ext cx="28844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E168EFA9-C97F-416A-9FDB-F48E06EE6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6925" y="1611314"/>
          <a:ext cx="7762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13" imgH="355446" progId="Equation.DSMT4">
                  <p:embed/>
                </p:oleObj>
              </mc:Choice>
              <mc:Fallback>
                <p:oleObj name="Equation" r:id="rId17" imgW="431613" imgH="355446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E168EFA9-C97F-416A-9FDB-F48E06EE6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1611314"/>
                        <a:ext cx="7762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7BC6081A-2046-4BD0-AA18-302270D2A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5613" y="1654176"/>
          <a:ext cx="844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342751" progId="Equation.DSMT4">
                  <p:embed/>
                </p:oleObj>
              </mc:Choice>
              <mc:Fallback>
                <p:oleObj name="Equation" r:id="rId19" imgW="469696" imgH="342751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7BC6081A-2046-4BD0-AA18-302270D2A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1654176"/>
                        <a:ext cx="8445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B26FE623-81F6-4350-A666-06086C6AF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9538" y="1611313"/>
          <a:ext cx="6397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292" imgH="406048" progId="Equation.DSMT4">
                  <p:embed/>
                </p:oleObj>
              </mc:Choice>
              <mc:Fallback>
                <p:oleObj name="Equation" r:id="rId21" imgW="355292" imgH="406048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B26FE623-81F6-4350-A666-06086C6AF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1611313"/>
                        <a:ext cx="6397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AE9683-A799-4D55-A11F-C5498CDAD1C0}"/>
              </a:ext>
            </a:extLst>
          </p:cNvPr>
          <p:cNvCxnSpPr/>
          <p:nvPr/>
        </p:nvCxnSpPr>
        <p:spPr>
          <a:xfrm flipV="1">
            <a:off x="7053264" y="1958976"/>
            <a:ext cx="422275" cy="276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6279C11-6F9D-4D8F-AA61-C4725C82760F}"/>
              </a:ext>
            </a:extLst>
          </p:cNvPr>
          <p:cNvCxnSpPr/>
          <p:nvPr/>
        </p:nvCxnSpPr>
        <p:spPr>
          <a:xfrm flipV="1">
            <a:off x="6756400" y="1806576"/>
            <a:ext cx="420688" cy="276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93404447-6432-41D0-9284-F63CEFD24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2754314"/>
          <a:ext cx="37528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98700" imgH="355600" progId="Equation.DSMT4">
                  <p:embed/>
                </p:oleObj>
              </mc:Choice>
              <mc:Fallback>
                <p:oleObj name="Equation" r:id="rId23" imgW="2298700" imgH="355600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93404447-6432-41D0-9284-F63CEFD24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2754314"/>
                        <a:ext cx="37528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A3A77168-7FDE-4926-9A30-88E3FAAFA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4138" y="3351214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603" imgH="317225" progId="Equation.DSMT4">
                  <p:embed/>
                </p:oleObj>
              </mc:Choice>
              <mc:Fallback>
                <p:oleObj name="Equation" r:id="rId25" imgW="342603" imgH="317225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A3A77168-7FDE-4926-9A30-88E3FAAFA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351214"/>
                        <a:ext cx="615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68AD5E56-D6C4-4FC8-9D18-EAC020D09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7238" y="3200400"/>
          <a:ext cx="1143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34725" imgH="457002" progId="Equation.DSMT4">
                  <p:embed/>
                </p:oleObj>
              </mc:Choice>
              <mc:Fallback>
                <p:oleObj name="Equation" r:id="rId27" imgW="634725" imgH="457002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68AD5E56-D6C4-4FC8-9D18-EAC020D09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3200400"/>
                        <a:ext cx="1143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FF24311F-26B4-45A9-9281-737CC384E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7400" y="3265488"/>
          <a:ext cx="6175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751" imgH="393529" progId="Equation.DSMT4">
                  <p:embed/>
                </p:oleObj>
              </mc:Choice>
              <mc:Fallback>
                <p:oleObj name="Equation" r:id="rId29" imgW="342751" imgH="393529" progId="Equation.DSMT4">
                  <p:embed/>
                  <p:pic>
                    <p:nvPicPr>
                      <p:cNvPr id="23" name="Object 15">
                        <a:extLst>
                          <a:ext uri="{FF2B5EF4-FFF2-40B4-BE49-F238E27FC236}">
                            <a16:creationId xmlns:a16="http://schemas.microsoft.com/office/drawing/2014/main" id="{FF24311F-26B4-45A9-9281-737CC384E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3265488"/>
                        <a:ext cx="6175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5B47F363-356F-48E7-A04F-885606CF8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4101" y="3352801"/>
          <a:ext cx="8239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002" imgH="342751" progId="Equation.DSMT4">
                  <p:embed/>
                </p:oleObj>
              </mc:Choice>
              <mc:Fallback>
                <p:oleObj name="Equation" r:id="rId31" imgW="457002" imgH="342751" progId="Equation.DSMT4">
                  <p:embed/>
                  <p:pic>
                    <p:nvPicPr>
                      <p:cNvPr id="24" name="Object 16">
                        <a:extLst>
                          <a:ext uri="{FF2B5EF4-FFF2-40B4-BE49-F238E27FC236}">
                            <a16:creationId xmlns:a16="http://schemas.microsoft.com/office/drawing/2014/main" id="{5B47F363-356F-48E7-A04F-885606CF8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1" y="3352801"/>
                        <a:ext cx="8239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995D6CD1-986E-4B66-9CF1-8FDA51E31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1" y="3346451"/>
          <a:ext cx="4810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469" imgH="342603" progId="Equation.DSMT4">
                  <p:embed/>
                </p:oleObj>
              </mc:Choice>
              <mc:Fallback>
                <p:oleObj name="Equation" r:id="rId33" imgW="266469" imgH="342603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995D6CD1-986E-4B66-9CF1-8FDA51E31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3346451"/>
                        <a:ext cx="4810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>
            <a:extLst>
              <a:ext uri="{FF2B5EF4-FFF2-40B4-BE49-F238E27FC236}">
                <a16:creationId xmlns:a16="http://schemas.microsoft.com/office/drawing/2014/main" id="{44BFA443-A480-4A50-A031-D30989604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538" y="4135438"/>
          <a:ext cx="2825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63700" imgH="355600" progId="Equation.DSMT4">
                  <p:embed/>
                </p:oleObj>
              </mc:Choice>
              <mc:Fallback>
                <p:oleObj name="Equation" r:id="rId35" imgW="1663700" imgH="355600" progId="Equation.DSMT4">
                  <p:embed/>
                  <p:pic>
                    <p:nvPicPr>
                      <p:cNvPr id="26" name="Object 18">
                        <a:extLst>
                          <a:ext uri="{FF2B5EF4-FFF2-40B4-BE49-F238E27FC236}">
                            <a16:creationId xmlns:a16="http://schemas.microsoft.com/office/drawing/2014/main" id="{44BFA443-A480-4A50-A031-D30989604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4135438"/>
                        <a:ext cx="28257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0F9C17BE-B1A4-40F5-9DF3-0C621A57F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788" y="4621214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42603" imgH="317225" progId="Equation.DSMT4">
                  <p:embed/>
                </p:oleObj>
              </mc:Choice>
              <mc:Fallback>
                <p:oleObj name="Equation" r:id="rId37" imgW="342603" imgH="317225" progId="Equation.DSMT4">
                  <p:embed/>
                  <p:pic>
                    <p:nvPicPr>
                      <p:cNvPr id="27" name="Object 19">
                        <a:extLst>
                          <a:ext uri="{FF2B5EF4-FFF2-40B4-BE49-F238E27FC236}">
                            <a16:creationId xmlns:a16="http://schemas.microsoft.com/office/drawing/2014/main" id="{0F9C17BE-B1A4-40F5-9DF3-0C621A57F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4621214"/>
                        <a:ext cx="615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C265E07C-3EBF-4257-BDF0-B3F927E87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8989" y="4470400"/>
          <a:ext cx="15319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50900" imgH="457200" progId="Equation.DSMT4">
                  <p:embed/>
                </p:oleObj>
              </mc:Choice>
              <mc:Fallback>
                <p:oleObj name="Equation" r:id="rId38" imgW="850900" imgH="457200" progId="Equation.DSMT4">
                  <p:embed/>
                  <p:pic>
                    <p:nvPicPr>
                      <p:cNvPr id="28" name="Object 20">
                        <a:extLst>
                          <a:ext uri="{FF2B5EF4-FFF2-40B4-BE49-F238E27FC236}">
                            <a16:creationId xmlns:a16="http://schemas.microsoft.com/office/drawing/2014/main" id="{C265E07C-3EBF-4257-BDF0-B3F927E87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9" y="4470400"/>
                        <a:ext cx="15319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>
            <a:extLst>
              <a:ext uri="{FF2B5EF4-FFF2-40B4-BE49-F238E27FC236}">
                <a16:creationId xmlns:a16="http://schemas.microsoft.com/office/drawing/2014/main" id="{0735A94C-C3F2-4BC3-A156-43508EFA8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5538" y="4738689"/>
          <a:ext cx="1825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468" imgH="164885" progId="Equation.DSMT4">
                  <p:embed/>
                </p:oleObj>
              </mc:Choice>
              <mc:Fallback>
                <p:oleObj name="Equation" r:id="rId40" imgW="101468" imgH="164885" progId="Equation.DSMT4">
                  <p:embed/>
                  <p:pic>
                    <p:nvPicPr>
                      <p:cNvPr id="29" name="Object 21">
                        <a:extLst>
                          <a:ext uri="{FF2B5EF4-FFF2-40B4-BE49-F238E27FC236}">
                            <a16:creationId xmlns:a16="http://schemas.microsoft.com/office/drawing/2014/main" id="{0735A94C-C3F2-4BC3-A156-43508EFA8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538" y="4738689"/>
                        <a:ext cx="1825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>
            <a:extLst>
              <a:ext uri="{FF2B5EF4-FFF2-40B4-BE49-F238E27FC236}">
                <a16:creationId xmlns:a16="http://schemas.microsoft.com/office/drawing/2014/main" id="{4F8F69FD-683D-46BC-97D8-E1BAFE32D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3913" y="4624388"/>
          <a:ext cx="1212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72808" imgH="342751" progId="Equation.DSMT4">
                  <p:embed/>
                </p:oleObj>
              </mc:Choice>
              <mc:Fallback>
                <p:oleObj name="Equation" r:id="rId42" imgW="672808" imgH="342751" progId="Equation.DSMT4">
                  <p:embed/>
                  <p:pic>
                    <p:nvPicPr>
                      <p:cNvPr id="30" name="Object 22">
                        <a:extLst>
                          <a:ext uri="{FF2B5EF4-FFF2-40B4-BE49-F238E27FC236}">
                            <a16:creationId xmlns:a16="http://schemas.microsoft.com/office/drawing/2014/main" id="{4F8F69FD-683D-46BC-97D8-E1BAFE32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4624388"/>
                        <a:ext cx="12128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>
            <a:extLst>
              <a:ext uri="{FF2B5EF4-FFF2-40B4-BE49-F238E27FC236}">
                <a16:creationId xmlns:a16="http://schemas.microsoft.com/office/drawing/2014/main" id="{80D50F44-644C-438D-A4F6-82E215688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0413" y="4616451"/>
          <a:ext cx="8239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57002" imgH="342751" progId="Equation.DSMT4">
                  <p:embed/>
                </p:oleObj>
              </mc:Choice>
              <mc:Fallback>
                <p:oleObj name="Equation" r:id="rId44" imgW="457002" imgH="342751" progId="Equation.DSMT4">
                  <p:embed/>
                  <p:pic>
                    <p:nvPicPr>
                      <p:cNvPr id="31" name="Object 23">
                        <a:extLst>
                          <a:ext uri="{FF2B5EF4-FFF2-40B4-BE49-F238E27FC236}">
                            <a16:creationId xmlns:a16="http://schemas.microsoft.com/office/drawing/2014/main" id="{80D50F44-644C-438D-A4F6-82E215688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4616451"/>
                        <a:ext cx="8239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>
            <a:extLst>
              <a:ext uri="{FF2B5EF4-FFF2-40B4-BE49-F238E27FC236}">
                <a16:creationId xmlns:a16="http://schemas.microsoft.com/office/drawing/2014/main" id="{F8B7EAD7-9D6C-481B-A831-99DACD564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9439" y="1719264"/>
          <a:ext cx="7572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53780" imgH="164957" progId="Equation.DSMT4">
                  <p:embed/>
                </p:oleObj>
              </mc:Choice>
              <mc:Fallback>
                <p:oleObj name="Equation" r:id="rId46" imgW="253780" imgH="164957" progId="Equation.DSMT4">
                  <p:embed/>
                  <p:pic>
                    <p:nvPicPr>
                      <p:cNvPr id="32" name="Object 24">
                        <a:extLst>
                          <a:ext uri="{FF2B5EF4-FFF2-40B4-BE49-F238E27FC236}">
                            <a16:creationId xmlns:a16="http://schemas.microsoft.com/office/drawing/2014/main" id="{F8B7EAD7-9D6C-481B-A831-99DACD564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9" y="1719264"/>
                        <a:ext cx="7572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D813EA42-A584-461D-9435-20B4F5888FD5}"/>
              </a:ext>
            </a:extLst>
          </p:cNvPr>
          <p:cNvSpPr txBox="1"/>
          <p:nvPr/>
        </p:nvSpPr>
        <p:spPr>
          <a:xfrm>
            <a:off x="8655051" y="1604963"/>
            <a:ext cx="15605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identity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valid</a:t>
            </a:r>
          </a:p>
        </p:txBody>
      </p:sp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A3D9BD23-4E83-439E-AEE9-18FE69E98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5063" y="3359151"/>
          <a:ext cx="38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15619" imgH="317087" progId="Equation.DSMT4">
                  <p:embed/>
                </p:oleObj>
              </mc:Choice>
              <mc:Fallback>
                <p:oleObj name="Equation" r:id="rId48" imgW="215619" imgH="317087" progId="Equation.DSMT4">
                  <p:embed/>
                  <p:pic>
                    <p:nvPicPr>
                      <p:cNvPr id="34" name="Object 25">
                        <a:extLst>
                          <a:ext uri="{FF2B5EF4-FFF2-40B4-BE49-F238E27FC236}">
                            <a16:creationId xmlns:a16="http://schemas.microsoft.com/office/drawing/2014/main" id="{A3D9BD23-4E83-439E-AEE9-18FE69E98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3359151"/>
                        <a:ext cx="387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>
            <a:extLst>
              <a:ext uri="{FF2B5EF4-FFF2-40B4-BE49-F238E27FC236}">
                <a16:creationId xmlns:a16="http://schemas.microsoft.com/office/drawing/2014/main" id="{D8C21A9E-C065-404E-B022-3B834D9A4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4014" y="4637089"/>
          <a:ext cx="250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9579" imgH="317225" progId="Equation.DSMT4">
                  <p:embed/>
                </p:oleObj>
              </mc:Choice>
              <mc:Fallback>
                <p:oleObj name="Equation" r:id="rId50" imgW="139579" imgH="317225" progId="Equation.DSMT4">
                  <p:embed/>
                  <p:pic>
                    <p:nvPicPr>
                      <p:cNvPr id="35" name="Object 26">
                        <a:extLst>
                          <a:ext uri="{FF2B5EF4-FFF2-40B4-BE49-F238E27FC236}">
                            <a16:creationId xmlns:a16="http://schemas.microsoft.com/office/drawing/2014/main" id="{D8C21A9E-C065-404E-B022-3B834D9A4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4" y="4637089"/>
                        <a:ext cx="250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>
            <a:extLst>
              <a:ext uri="{FF2B5EF4-FFF2-40B4-BE49-F238E27FC236}">
                <a16:creationId xmlns:a16="http://schemas.microsoft.com/office/drawing/2014/main" id="{6B0F28FC-5329-4CB8-8B0C-B89DF98FC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5350" y="4643439"/>
          <a:ext cx="38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15619" imgH="317087" progId="Equation.DSMT4">
                  <p:embed/>
                </p:oleObj>
              </mc:Choice>
              <mc:Fallback>
                <p:oleObj name="Equation" r:id="rId52" imgW="215619" imgH="317087" progId="Equation.DSMT4">
                  <p:embed/>
                  <p:pic>
                    <p:nvPicPr>
                      <p:cNvPr id="36" name="Object 27">
                        <a:extLst>
                          <a:ext uri="{FF2B5EF4-FFF2-40B4-BE49-F238E27FC236}">
                            <a16:creationId xmlns:a16="http://schemas.microsoft.com/office/drawing/2014/main" id="{6B0F28FC-5329-4CB8-8B0C-B89DF98FC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4643439"/>
                        <a:ext cx="387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>
            <a:extLst>
              <a:ext uri="{FF2B5EF4-FFF2-40B4-BE49-F238E27FC236}">
                <a16:creationId xmlns:a16="http://schemas.microsoft.com/office/drawing/2014/main" id="{8420CA9E-5014-402D-B297-2BAADFDCA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0" y="5311775"/>
          <a:ext cx="2801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777229" imgH="355446" progId="Equation.DSMT4">
                  <p:embed/>
                </p:oleObj>
              </mc:Choice>
              <mc:Fallback>
                <p:oleObj name="Equation" r:id="rId54" imgW="1777229" imgH="355446" progId="Equation.DSMT4">
                  <p:embed/>
                  <p:pic>
                    <p:nvPicPr>
                      <p:cNvPr id="37" name="Object 28">
                        <a:extLst>
                          <a:ext uri="{FF2B5EF4-FFF2-40B4-BE49-F238E27FC236}">
                            <a16:creationId xmlns:a16="http://schemas.microsoft.com/office/drawing/2014/main" id="{8420CA9E-5014-402D-B297-2BAADFDCA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311775"/>
                        <a:ext cx="28019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>
            <a:extLst>
              <a:ext uri="{FF2B5EF4-FFF2-40B4-BE49-F238E27FC236}">
                <a16:creationId xmlns:a16="http://schemas.microsoft.com/office/drawing/2014/main" id="{35811993-EA8C-4093-B6A5-C6F0F015E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4763" y="5870576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42603" imgH="317225" progId="Equation.DSMT4">
                  <p:embed/>
                </p:oleObj>
              </mc:Choice>
              <mc:Fallback>
                <p:oleObj name="Equation" r:id="rId56" imgW="342603" imgH="317225" progId="Equation.DSMT4">
                  <p:embed/>
                  <p:pic>
                    <p:nvPicPr>
                      <p:cNvPr id="38" name="Object 29">
                        <a:extLst>
                          <a:ext uri="{FF2B5EF4-FFF2-40B4-BE49-F238E27FC236}">
                            <a16:creationId xmlns:a16="http://schemas.microsoft.com/office/drawing/2014/main" id="{35811993-EA8C-4093-B6A5-C6F0F015E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70576"/>
                        <a:ext cx="615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>
            <a:extLst>
              <a:ext uri="{FF2B5EF4-FFF2-40B4-BE49-F238E27FC236}">
                <a16:creationId xmlns:a16="http://schemas.microsoft.com/office/drawing/2014/main" id="{6A9A378F-9217-4A46-81BA-A6BE1B949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0" y="5989638"/>
          <a:ext cx="4397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79279" imgH="165028" progId="Equation.DSMT4">
                  <p:embed/>
                </p:oleObj>
              </mc:Choice>
              <mc:Fallback>
                <p:oleObj name="Equation" r:id="rId57" imgW="279279" imgH="165028" progId="Equation.DSMT4">
                  <p:embed/>
                  <p:pic>
                    <p:nvPicPr>
                      <p:cNvPr id="39" name="Object 30">
                        <a:extLst>
                          <a:ext uri="{FF2B5EF4-FFF2-40B4-BE49-F238E27FC236}">
                            <a16:creationId xmlns:a16="http://schemas.microsoft.com/office/drawing/2014/main" id="{6A9A378F-9217-4A46-81BA-A6BE1B949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5989638"/>
                        <a:ext cx="43973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>
            <a:extLst>
              <a:ext uri="{FF2B5EF4-FFF2-40B4-BE49-F238E27FC236}">
                <a16:creationId xmlns:a16="http://schemas.microsoft.com/office/drawing/2014/main" id="{BEEFF280-AC88-4CF0-8AAB-6BCF6AF07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1901" y="5811838"/>
          <a:ext cx="8604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545863" imgH="393529" progId="Equation.DSMT4">
                  <p:embed/>
                </p:oleObj>
              </mc:Choice>
              <mc:Fallback>
                <p:oleObj name="Equation" r:id="rId59" imgW="545863" imgH="393529" progId="Equation.DSMT4">
                  <p:embed/>
                  <p:pic>
                    <p:nvPicPr>
                      <p:cNvPr id="40" name="Object 31">
                        <a:extLst>
                          <a:ext uri="{FF2B5EF4-FFF2-40B4-BE49-F238E27FC236}">
                            <a16:creationId xmlns:a16="http://schemas.microsoft.com/office/drawing/2014/main" id="{BEEFF280-AC88-4CF0-8AAB-6BCF6AF07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1" y="5811838"/>
                        <a:ext cx="8604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2">
            <a:extLst>
              <a:ext uri="{FF2B5EF4-FFF2-40B4-BE49-F238E27FC236}">
                <a16:creationId xmlns:a16="http://schemas.microsoft.com/office/drawing/2014/main" id="{CAA2EB0E-7B06-448B-BC1A-8FDF91829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839" y="5922963"/>
          <a:ext cx="219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39579" imgH="317225" progId="Equation.DSMT4">
                  <p:embed/>
                </p:oleObj>
              </mc:Choice>
              <mc:Fallback>
                <p:oleObj name="Equation" r:id="rId61" imgW="139579" imgH="317225" progId="Equation.DSMT4">
                  <p:embed/>
                  <p:pic>
                    <p:nvPicPr>
                      <p:cNvPr id="41" name="Object 32">
                        <a:extLst>
                          <a:ext uri="{FF2B5EF4-FFF2-40B4-BE49-F238E27FC236}">
                            <a16:creationId xmlns:a16="http://schemas.microsoft.com/office/drawing/2014/main" id="{CAA2EB0E-7B06-448B-BC1A-8FDF91829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9" y="5922963"/>
                        <a:ext cx="2190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>
            <a:extLst>
              <a:ext uri="{FF2B5EF4-FFF2-40B4-BE49-F238E27FC236}">
                <a16:creationId xmlns:a16="http://schemas.microsoft.com/office/drawing/2014/main" id="{0D510D82-8C8D-44E9-847D-D1E36B157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2463" y="5808663"/>
          <a:ext cx="3413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39579" imgH="317225" progId="Equation.DSMT4">
                  <p:embed/>
                </p:oleObj>
              </mc:Choice>
              <mc:Fallback>
                <p:oleObj name="Equation" r:id="rId63" imgW="139579" imgH="317225" progId="Equation.DSMT4">
                  <p:embed/>
                  <p:pic>
                    <p:nvPicPr>
                      <p:cNvPr id="42" name="Object 33">
                        <a:extLst>
                          <a:ext uri="{FF2B5EF4-FFF2-40B4-BE49-F238E27FC236}">
                            <a16:creationId xmlns:a16="http://schemas.microsoft.com/office/drawing/2014/main" id="{0D510D82-8C8D-44E9-847D-D1E36B157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5808663"/>
                        <a:ext cx="3413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179ABC87-7A29-44E0-81D9-C26E6712878B}"/>
              </a:ext>
            </a:extLst>
          </p:cNvPr>
          <p:cNvSpPr/>
          <p:nvPr/>
        </p:nvSpPr>
        <p:spPr>
          <a:xfrm>
            <a:off x="485776" y="2922589"/>
            <a:ext cx="3484563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701C91A1-E1F3-4651-9804-D4C895CCE001}"/>
              </a:ext>
            </a:extLst>
          </p:cNvPr>
          <p:cNvSpPr/>
          <p:nvPr/>
        </p:nvSpPr>
        <p:spPr>
          <a:xfrm>
            <a:off x="474664" y="4222751"/>
            <a:ext cx="3482975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04E2B33B-7F5E-4C3A-8AC1-764C23E5F87E}"/>
              </a:ext>
            </a:extLst>
          </p:cNvPr>
          <p:cNvSpPr/>
          <p:nvPr/>
        </p:nvSpPr>
        <p:spPr>
          <a:xfrm>
            <a:off x="461964" y="5391151"/>
            <a:ext cx="3482975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46" name="Object 34">
            <a:extLst>
              <a:ext uri="{FF2B5EF4-FFF2-40B4-BE49-F238E27FC236}">
                <a16:creationId xmlns:a16="http://schemas.microsoft.com/office/drawing/2014/main" id="{42089527-C256-4F5C-B5B8-E282105EA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76" y="5900738"/>
          <a:ext cx="760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482391" imgH="342751" progId="Equation.DSMT4">
                  <p:embed/>
                </p:oleObj>
              </mc:Choice>
              <mc:Fallback>
                <p:oleObj name="Equation" r:id="rId65" imgW="482391" imgH="342751" progId="Equation.DSMT4">
                  <p:embed/>
                  <p:pic>
                    <p:nvPicPr>
                      <p:cNvPr id="46" name="Object 34">
                        <a:extLst>
                          <a:ext uri="{FF2B5EF4-FFF2-40B4-BE49-F238E27FC236}">
                            <a16:creationId xmlns:a16="http://schemas.microsoft.com/office/drawing/2014/main" id="{42089527-C256-4F5C-B5B8-E282105EA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6" y="5900738"/>
                        <a:ext cx="7604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8" name="Text Box 5">
            <a:extLst>
              <a:ext uri="{FF2B5EF4-FFF2-40B4-BE49-F238E27FC236}">
                <a16:creationId xmlns:a16="http://schemas.microsoft.com/office/drawing/2014/main" id="{BA60A75E-12D3-4C58-B50D-E526B7AA4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5.78035E-8 L -0.10885 -5.78035E-8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13873E-6 L -0.08507 0.00023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33" grpId="0"/>
      <p:bldP spid="43" grpId="0" animBg="1"/>
      <p:bldP spid="44" grpId="0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CF4080-1133-4379-8176-A87BB38AAED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55600" y="289560"/>
                <a:ext cx="9956800" cy="7162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at angle “a” is in Q3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/>
                  <a:t>, what is the value of: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CF4080-1133-4379-8176-A87BB38AAE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55600" y="289560"/>
                <a:ext cx="9956800" cy="716280"/>
              </a:xfrm>
              <a:blipFill>
                <a:blip r:embed="rId3"/>
                <a:stretch>
                  <a:fillRect l="-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BA4EB4-74E8-4D03-9714-7BB670A38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41262"/>
              </p:ext>
            </p:extLst>
          </p:nvPr>
        </p:nvGraphicFramePr>
        <p:xfrm>
          <a:off x="277058" y="1058544"/>
          <a:ext cx="1840032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BA4EB4-74E8-4D03-9714-7BB670A38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058" y="1058544"/>
                        <a:ext cx="1840032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F2B5FB-F39E-42BB-B78B-4F62310AC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0233"/>
              </p:ext>
            </p:extLst>
          </p:nvPr>
        </p:nvGraphicFramePr>
        <p:xfrm>
          <a:off x="4604068" y="1099185"/>
          <a:ext cx="1968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BF2B5FB-F39E-42BB-B78B-4F62310AC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4068" y="1099185"/>
                        <a:ext cx="19685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30B3F8-FCFF-4F32-BD56-C0D20C445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05610"/>
              </p:ext>
            </p:extLst>
          </p:nvPr>
        </p:nvGraphicFramePr>
        <p:xfrm>
          <a:off x="8761095" y="1140460"/>
          <a:ext cx="20462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30B3F8-FCFF-4F32-BD56-C0D20C445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1095" y="1140460"/>
                        <a:ext cx="20462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2995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CF4080-1133-4379-8176-A87BB38AAED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55600" y="289560"/>
                <a:ext cx="9956800" cy="7162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at angle “a” is in Q4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dirty="0"/>
                  <a:t>, what is the value of: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CF4080-1133-4379-8176-A87BB38AAE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55600" y="289560"/>
                <a:ext cx="9956800" cy="716280"/>
              </a:xfrm>
              <a:blipFill>
                <a:blip r:embed="rId3"/>
                <a:stretch>
                  <a:fillRect l="-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BA4EB4-74E8-4D03-9714-7BB670A38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58" y="1058544"/>
          <a:ext cx="1840032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BA4EB4-74E8-4D03-9714-7BB670A38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058" y="1058544"/>
                        <a:ext cx="1840032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F2B5FB-F39E-42BB-B78B-4F62310AC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4068" y="1099185"/>
          <a:ext cx="1968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BF2B5FB-F39E-42BB-B78B-4F62310AC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4068" y="1099185"/>
                        <a:ext cx="19685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30B3F8-FCFF-4F32-BD56-C0D20C445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1095" y="1140460"/>
          <a:ext cx="20462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30B3F8-FCFF-4F32-BD56-C0D20C445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1095" y="1140460"/>
                        <a:ext cx="20462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2646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B9CC3742-FE00-4714-B7B2-6EC2ECBA38F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3520" y="165735"/>
            <a:ext cx="11612880" cy="939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Ex: Graph the following equation without a graphing calculator.  Find the amplitude, period, vertical and horizontal shifts</a:t>
            </a: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A79C51F6-A5E3-466F-93AC-D130371EC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42573"/>
              </p:ext>
            </p:extLst>
          </p:nvPr>
        </p:nvGraphicFramePr>
        <p:xfrm>
          <a:off x="1375729" y="962342"/>
          <a:ext cx="3837140" cy="57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172" imgH="215806" progId="Equation.DSMT4">
                  <p:embed/>
                </p:oleObj>
              </mc:Choice>
              <mc:Fallback>
                <p:oleObj name="Equation" r:id="rId3" imgW="1447172" imgH="215806" progId="Equation.DSMT4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A79C51F6-A5E3-466F-93AC-D130371EC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729" y="962342"/>
                        <a:ext cx="3837140" cy="571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48AEEB-8233-4331-99E0-BFD6001793E9}"/>
              </a:ext>
            </a:extLst>
          </p:cNvPr>
          <p:cNvSpPr txBox="1"/>
          <p:nvPr/>
        </p:nvSpPr>
        <p:spPr>
          <a:xfrm>
            <a:off x="6246495" y="916306"/>
            <a:ext cx="40322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irst: Simplify the equation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ing the Double Angle Identity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AEC1CF3-4EFE-4C5C-905E-259F293AA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0" y="2157414"/>
          <a:ext cx="31956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5673" imgH="253890" progId="Equation.DSMT4">
                  <p:embed/>
                </p:oleObj>
              </mc:Choice>
              <mc:Fallback>
                <p:oleObj name="Equation" r:id="rId5" imgW="1675673" imgH="25389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AEC1CF3-4EFE-4C5C-905E-259F293AA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157414"/>
                        <a:ext cx="31956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DECEA6D-BC86-4816-932B-D55D41C61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3363" y="2389188"/>
          <a:ext cx="1778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726" imgH="190417" progId="Equation.DSMT4">
                  <p:embed/>
                </p:oleObj>
              </mc:Choice>
              <mc:Fallback>
                <p:oleObj name="Equation" r:id="rId7" imgW="1091726" imgH="190417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BDECEA6D-BC86-4816-932B-D55D41C61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2389188"/>
                        <a:ext cx="17780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17A9543-E386-4686-94B7-B455DFCFE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2673350"/>
          <a:ext cx="21796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4000" progId="Equation.DSMT4">
                  <p:embed/>
                </p:oleObj>
              </mc:Choice>
              <mc:Fallback>
                <p:oleObj name="Equation" r:id="rId9" imgW="1143000" imgH="2540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17A9543-E386-4686-94B7-B455DFCFE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673350"/>
                        <a:ext cx="21796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36281B1A-488C-403B-B02A-A7896307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8988" y="2360613"/>
          <a:ext cx="1073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113" imgH="253890" progId="Equation.DSMT4">
                  <p:embed/>
                </p:oleObj>
              </mc:Choice>
              <mc:Fallback>
                <p:oleObj name="Equation" r:id="rId11" imgW="660113" imgH="25389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36281B1A-488C-403B-B02A-A7896307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2360613"/>
                        <a:ext cx="1073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ECF07719-0EE2-4691-A4C0-4FD6BCFBC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75" y="2368550"/>
          <a:ext cx="908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558" imgH="253890" progId="Equation.DSMT4">
                  <p:embed/>
                </p:oleObj>
              </mc:Choice>
              <mc:Fallback>
                <p:oleObj name="Equation" r:id="rId13" imgW="558558" imgH="25389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ECF07719-0EE2-4691-A4C0-4FD6BCFBC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2368550"/>
                        <a:ext cx="9080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7559FC2-51BF-4179-B5A7-114F75645610}"/>
              </a:ext>
            </a:extLst>
          </p:cNvPr>
          <p:cNvSpPr txBox="1"/>
          <p:nvPr/>
        </p:nvSpPr>
        <p:spPr>
          <a:xfrm>
            <a:off x="1727200" y="3425825"/>
            <a:ext cx="13779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mplitude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6E3EAD-DB7B-4CA6-9BCE-4AB011D9C64E}"/>
              </a:ext>
            </a:extLst>
          </p:cNvPr>
          <p:cNvSpPr txBox="1"/>
          <p:nvPr/>
        </p:nvSpPr>
        <p:spPr>
          <a:xfrm>
            <a:off x="4462464" y="3462338"/>
            <a:ext cx="9413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eriod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CFC68C-D112-47D9-A6CD-08BAE40C2016}"/>
              </a:ext>
            </a:extLst>
          </p:cNvPr>
          <p:cNvSpPr txBox="1"/>
          <p:nvPr/>
        </p:nvSpPr>
        <p:spPr>
          <a:xfrm>
            <a:off x="6705601" y="3482975"/>
            <a:ext cx="16494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Vertical shift: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21FDD5BA-BA7E-4574-BFC5-6CC8789D0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8489" y="3398838"/>
          <a:ext cx="358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21FDD5BA-BA7E-4574-BFC5-6CC8789D0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9" y="3398838"/>
                        <a:ext cx="358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A6552366-21BB-4F1D-9E6E-F4B5544FD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4813" y="3189288"/>
          <a:ext cx="481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69" imgH="431425" progId="Equation.DSMT4">
                  <p:embed/>
                </p:oleObj>
              </mc:Choice>
              <mc:Fallback>
                <p:oleObj name="Equation" r:id="rId17" imgW="266469" imgH="431425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A6552366-21BB-4F1D-9E6E-F4B5544FD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189288"/>
                        <a:ext cx="4810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253FFE1D-B9DC-4917-98A4-0C51ABF56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6739" y="3194050"/>
          <a:ext cx="320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646" imgH="431425" progId="Equation.DSMT4">
                  <p:embed/>
                </p:oleObj>
              </mc:Choice>
              <mc:Fallback>
                <p:oleObj name="Equation" r:id="rId19" imgW="177646" imgH="431425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253FFE1D-B9DC-4917-98A4-0C51ABF56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9" y="3194050"/>
                        <a:ext cx="3206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D698D965-F03B-4F8D-AD91-42189EE8B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7088" y="3416300"/>
          <a:ext cx="323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D698D965-F03B-4F8D-AD91-42189EE8B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088" y="3416300"/>
                        <a:ext cx="323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6" name="Group 16">
            <a:extLst>
              <a:ext uri="{FF2B5EF4-FFF2-40B4-BE49-F238E27FC236}">
                <a16:creationId xmlns:a16="http://schemas.microsoft.com/office/drawing/2014/main" id="{F574D0D5-4B0C-4BAE-83CF-77A16E2053B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11363" y="4062413"/>
            <a:ext cx="7594600" cy="2703512"/>
            <a:chOff x="288" y="2617"/>
            <a:chExt cx="4784" cy="1703"/>
          </a:xfrm>
        </p:grpSpPr>
        <p:sp>
          <p:nvSpPr>
            <p:cNvPr id="27672" name="AutoShape 15">
              <a:extLst>
                <a:ext uri="{FF2B5EF4-FFF2-40B4-BE49-F238E27FC236}">
                  <a16:creationId xmlns:a16="http://schemas.microsoft.com/office/drawing/2014/main" id="{3F3D90EE-0A24-4EC3-A5CD-D54FB11131C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8" y="2621"/>
              <a:ext cx="4733" cy="1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Rectangle 17">
              <a:extLst>
                <a:ext uri="{FF2B5EF4-FFF2-40B4-BE49-F238E27FC236}">
                  <a16:creationId xmlns:a16="http://schemas.microsoft.com/office/drawing/2014/main" id="{3B7EDBBE-1FBF-4557-A838-94BE4EBD7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" y="2625"/>
              <a:ext cx="4725" cy="169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74" name="Line 18">
              <a:extLst>
                <a:ext uri="{FF2B5EF4-FFF2-40B4-BE49-F238E27FC236}">
                  <a16:creationId xmlns:a16="http://schemas.microsoft.com/office/drawing/2014/main" id="{AFC9C0F3-6BCA-438D-ABFF-5BFFEE6E4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4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Line 19">
              <a:extLst>
                <a:ext uri="{FF2B5EF4-FFF2-40B4-BE49-F238E27FC236}">
                  <a16:creationId xmlns:a16="http://schemas.microsoft.com/office/drawing/2014/main" id="{C303D111-4F71-4C9D-976C-A974BBE70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20">
              <a:extLst>
                <a:ext uri="{FF2B5EF4-FFF2-40B4-BE49-F238E27FC236}">
                  <a16:creationId xmlns:a16="http://schemas.microsoft.com/office/drawing/2014/main" id="{A5337819-F812-4A71-BD6D-890280BD0B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21">
              <a:extLst>
                <a:ext uri="{FF2B5EF4-FFF2-40B4-BE49-F238E27FC236}">
                  <a16:creationId xmlns:a16="http://schemas.microsoft.com/office/drawing/2014/main" id="{A5EC361D-A6D8-47D8-8B9F-B8D026FB63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9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Line 22">
              <a:extLst>
                <a:ext uri="{FF2B5EF4-FFF2-40B4-BE49-F238E27FC236}">
                  <a16:creationId xmlns:a16="http://schemas.microsoft.com/office/drawing/2014/main" id="{48927250-6278-4034-8CC0-C737B9D8E3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Line 23">
              <a:extLst>
                <a:ext uri="{FF2B5EF4-FFF2-40B4-BE49-F238E27FC236}">
                  <a16:creationId xmlns:a16="http://schemas.microsoft.com/office/drawing/2014/main" id="{97886ED1-82E6-4849-9F48-BD36BE92D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Line 24">
              <a:extLst>
                <a:ext uri="{FF2B5EF4-FFF2-40B4-BE49-F238E27FC236}">
                  <a16:creationId xmlns:a16="http://schemas.microsoft.com/office/drawing/2014/main" id="{238A9B9A-0B42-4704-8A45-23DF27FEF5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Line 25">
              <a:extLst>
                <a:ext uri="{FF2B5EF4-FFF2-40B4-BE49-F238E27FC236}">
                  <a16:creationId xmlns:a16="http://schemas.microsoft.com/office/drawing/2014/main" id="{24EB2C49-145E-4402-A3FA-9DE2E33A21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1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Line 26">
              <a:extLst>
                <a:ext uri="{FF2B5EF4-FFF2-40B4-BE49-F238E27FC236}">
                  <a16:creationId xmlns:a16="http://schemas.microsoft.com/office/drawing/2014/main" id="{9C101CA7-0658-43F2-8123-8BC8EF203F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Line 27">
              <a:extLst>
                <a:ext uri="{FF2B5EF4-FFF2-40B4-BE49-F238E27FC236}">
                  <a16:creationId xmlns:a16="http://schemas.microsoft.com/office/drawing/2014/main" id="{35F3DB76-8F23-4DD4-8D0D-9A181DDA3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3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Line 28">
              <a:extLst>
                <a:ext uri="{FF2B5EF4-FFF2-40B4-BE49-F238E27FC236}">
                  <a16:creationId xmlns:a16="http://schemas.microsoft.com/office/drawing/2014/main" id="{23D94FA3-B99B-4952-9B17-2BCBF90F98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Line 29">
              <a:extLst>
                <a:ext uri="{FF2B5EF4-FFF2-40B4-BE49-F238E27FC236}">
                  <a16:creationId xmlns:a16="http://schemas.microsoft.com/office/drawing/2014/main" id="{DAC6E940-C9F9-4CBB-A3C1-9EF8C70DA7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Line 30">
              <a:extLst>
                <a:ext uri="{FF2B5EF4-FFF2-40B4-BE49-F238E27FC236}">
                  <a16:creationId xmlns:a16="http://schemas.microsoft.com/office/drawing/2014/main" id="{DCBDFE87-9AB8-41E1-90A9-471EF0E89E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5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Line 31">
              <a:extLst>
                <a:ext uri="{FF2B5EF4-FFF2-40B4-BE49-F238E27FC236}">
                  <a16:creationId xmlns:a16="http://schemas.microsoft.com/office/drawing/2014/main" id="{59C82D5C-63A5-4F17-B033-9BC50F5114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Line 32">
              <a:extLst>
                <a:ext uri="{FF2B5EF4-FFF2-40B4-BE49-F238E27FC236}">
                  <a16:creationId xmlns:a16="http://schemas.microsoft.com/office/drawing/2014/main" id="{4274AC7A-E5A5-4D83-A3A4-1606F98F6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3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Line 33">
              <a:extLst>
                <a:ext uri="{FF2B5EF4-FFF2-40B4-BE49-F238E27FC236}">
                  <a16:creationId xmlns:a16="http://schemas.microsoft.com/office/drawing/2014/main" id="{578D78DA-A210-40B0-9CDC-34B3A8479A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Line 34">
              <a:extLst>
                <a:ext uri="{FF2B5EF4-FFF2-40B4-BE49-F238E27FC236}">
                  <a16:creationId xmlns:a16="http://schemas.microsoft.com/office/drawing/2014/main" id="{AEC2E832-ECF2-42C0-A025-4EA773207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Line 35">
              <a:extLst>
                <a:ext uri="{FF2B5EF4-FFF2-40B4-BE49-F238E27FC236}">
                  <a16:creationId xmlns:a16="http://schemas.microsoft.com/office/drawing/2014/main" id="{DAA3BEFB-BC71-4D79-8C54-B95FCE18C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Line 36">
              <a:extLst>
                <a:ext uri="{FF2B5EF4-FFF2-40B4-BE49-F238E27FC236}">
                  <a16:creationId xmlns:a16="http://schemas.microsoft.com/office/drawing/2014/main" id="{54FE71D4-479B-4EC4-9F62-123B2348A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3" name="Line 37">
              <a:extLst>
                <a:ext uri="{FF2B5EF4-FFF2-40B4-BE49-F238E27FC236}">
                  <a16:creationId xmlns:a16="http://schemas.microsoft.com/office/drawing/2014/main" id="{CA4341B9-BDFA-476C-9BA2-C9F44126E3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4" name="Line 38">
              <a:extLst>
                <a:ext uri="{FF2B5EF4-FFF2-40B4-BE49-F238E27FC236}">
                  <a16:creationId xmlns:a16="http://schemas.microsoft.com/office/drawing/2014/main" id="{C5775E45-2318-4BEB-95D9-427259B4A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5" name="Line 39">
              <a:extLst>
                <a:ext uri="{FF2B5EF4-FFF2-40B4-BE49-F238E27FC236}">
                  <a16:creationId xmlns:a16="http://schemas.microsoft.com/office/drawing/2014/main" id="{14FD9C81-3A15-4EF4-B936-7E34037FAC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1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6" name="Line 40">
              <a:extLst>
                <a:ext uri="{FF2B5EF4-FFF2-40B4-BE49-F238E27FC236}">
                  <a16:creationId xmlns:a16="http://schemas.microsoft.com/office/drawing/2014/main" id="{DB168A7C-2EB0-4235-8E7D-3ED97C3FA6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7" name="Line 41">
              <a:extLst>
                <a:ext uri="{FF2B5EF4-FFF2-40B4-BE49-F238E27FC236}">
                  <a16:creationId xmlns:a16="http://schemas.microsoft.com/office/drawing/2014/main" id="{1727115A-BE11-4C1D-B298-03C045FD7D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4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8" name="Line 42">
              <a:extLst>
                <a:ext uri="{FF2B5EF4-FFF2-40B4-BE49-F238E27FC236}">
                  <a16:creationId xmlns:a16="http://schemas.microsoft.com/office/drawing/2014/main" id="{0AC79BC9-0532-4D75-A662-1A46F8228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9" name="Line 43">
              <a:extLst>
                <a:ext uri="{FF2B5EF4-FFF2-40B4-BE49-F238E27FC236}">
                  <a16:creationId xmlns:a16="http://schemas.microsoft.com/office/drawing/2014/main" id="{D3078733-C75A-44E9-8174-54E8FFC38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0" name="Line 44">
              <a:extLst>
                <a:ext uri="{FF2B5EF4-FFF2-40B4-BE49-F238E27FC236}">
                  <a16:creationId xmlns:a16="http://schemas.microsoft.com/office/drawing/2014/main" id="{A35C29AA-5D37-4E41-9374-3F427A3E05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1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1" name="Line 45">
              <a:extLst>
                <a:ext uri="{FF2B5EF4-FFF2-40B4-BE49-F238E27FC236}">
                  <a16:creationId xmlns:a16="http://schemas.microsoft.com/office/drawing/2014/main" id="{7F5503C0-DD1A-41E2-8E07-56C260A182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5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2" name="Line 46">
              <a:extLst>
                <a:ext uri="{FF2B5EF4-FFF2-40B4-BE49-F238E27FC236}">
                  <a16:creationId xmlns:a16="http://schemas.microsoft.com/office/drawing/2014/main" id="{0337866B-03FA-44D2-AF5B-929D2FFDE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4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3" name="Line 47">
              <a:extLst>
                <a:ext uri="{FF2B5EF4-FFF2-40B4-BE49-F238E27FC236}">
                  <a16:creationId xmlns:a16="http://schemas.microsoft.com/office/drawing/2014/main" id="{6213E6C3-2B41-43F4-978D-6C958357C1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4" name="Line 48">
              <a:extLst>
                <a:ext uri="{FF2B5EF4-FFF2-40B4-BE49-F238E27FC236}">
                  <a16:creationId xmlns:a16="http://schemas.microsoft.com/office/drawing/2014/main" id="{7130BEEE-8CA6-4483-A987-F8216EE36D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5" name="Line 49">
              <a:extLst>
                <a:ext uri="{FF2B5EF4-FFF2-40B4-BE49-F238E27FC236}">
                  <a16:creationId xmlns:a16="http://schemas.microsoft.com/office/drawing/2014/main" id="{72B6571A-6146-4B19-9765-B3B291BEE8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6" name="Line 50">
              <a:extLst>
                <a:ext uri="{FF2B5EF4-FFF2-40B4-BE49-F238E27FC236}">
                  <a16:creationId xmlns:a16="http://schemas.microsoft.com/office/drawing/2014/main" id="{20812035-40B0-4B5A-8309-E1E246C0E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5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7" name="Line 51">
              <a:extLst>
                <a:ext uri="{FF2B5EF4-FFF2-40B4-BE49-F238E27FC236}">
                  <a16:creationId xmlns:a16="http://schemas.microsoft.com/office/drawing/2014/main" id="{D25054C6-BD16-44D2-8293-784D94E041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9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8" name="Line 52">
              <a:extLst>
                <a:ext uri="{FF2B5EF4-FFF2-40B4-BE49-F238E27FC236}">
                  <a16:creationId xmlns:a16="http://schemas.microsoft.com/office/drawing/2014/main" id="{A1C7AEC4-718D-456F-B3F8-41D62B3CA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3827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Line 53">
              <a:extLst>
                <a:ext uri="{FF2B5EF4-FFF2-40B4-BE49-F238E27FC236}">
                  <a16:creationId xmlns:a16="http://schemas.microsoft.com/office/drawing/2014/main" id="{66A194AE-0413-4035-B43F-6F3C68F4E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3832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0" name="Line 54">
              <a:extLst>
                <a:ext uri="{FF2B5EF4-FFF2-40B4-BE49-F238E27FC236}">
                  <a16:creationId xmlns:a16="http://schemas.microsoft.com/office/drawing/2014/main" id="{AD219A4A-984C-4FEC-85EA-3BA4C63D5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3585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1" name="Line 55">
              <a:extLst>
                <a:ext uri="{FF2B5EF4-FFF2-40B4-BE49-F238E27FC236}">
                  <a16:creationId xmlns:a16="http://schemas.microsoft.com/office/drawing/2014/main" id="{4B684C2A-CF96-4BAB-BD23-E40328E0E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3590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2" name="Line 56">
              <a:extLst>
                <a:ext uri="{FF2B5EF4-FFF2-40B4-BE49-F238E27FC236}">
                  <a16:creationId xmlns:a16="http://schemas.microsoft.com/office/drawing/2014/main" id="{37DA4CEE-1AA2-4FEE-AD0E-D20532E3A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3347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3" name="Line 57">
              <a:extLst>
                <a:ext uri="{FF2B5EF4-FFF2-40B4-BE49-F238E27FC236}">
                  <a16:creationId xmlns:a16="http://schemas.microsoft.com/office/drawing/2014/main" id="{9B352259-670F-456F-B76C-797B0C591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3352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4" name="Line 58">
              <a:extLst>
                <a:ext uri="{FF2B5EF4-FFF2-40B4-BE49-F238E27FC236}">
                  <a16:creationId xmlns:a16="http://schemas.microsoft.com/office/drawing/2014/main" id="{85ABEF18-CF8C-489A-849B-6CAE270FC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3105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5" name="Line 59">
              <a:extLst>
                <a:ext uri="{FF2B5EF4-FFF2-40B4-BE49-F238E27FC236}">
                  <a16:creationId xmlns:a16="http://schemas.microsoft.com/office/drawing/2014/main" id="{794F8DA6-9521-4E0A-B71E-054032D71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3109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6" name="Line 60">
              <a:extLst>
                <a:ext uri="{FF2B5EF4-FFF2-40B4-BE49-F238E27FC236}">
                  <a16:creationId xmlns:a16="http://schemas.microsoft.com/office/drawing/2014/main" id="{35B89B9F-6430-4645-9D52-52398A8C9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2867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7" name="Line 61">
              <a:extLst>
                <a:ext uri="{FF2B5EF4-FFF2-40B4-BE49-F238E27FC236}">
                  <a16:creationId xmlns:a16="http://schemas.microsoft.com/office/drawing/2014/main" id="{CE862C32-0EB5-4ADA-A8BF-A57E7D4354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2871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8" name="Line 62">
              <a:extLst>
                <a:ext uri="{FF2B5EF4-FFF2-40B4-BE49-F238E27FC236}">
                  <a16:creationId xmlns:a16="http://schemas.microsoft.com/office/drawing/2014/main" id="{BDC5CAD1-048B-470A-A0E8-6CAA3BF2C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4061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9" name="Line 63">
              <a:extLst>
                <a:ext uri="{FF2B5EF4-FFF2-40B4-BE49-F238E27FC236}">
                  <a16:creationId xmlns:a16="http://schemas.microsoft.com/office/drawing/2014/main" id="{47088388-316F-4770-9BCF-FCD113054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4065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0" name="Line 64">
              <a:extLst>
                <a:ext uri="{FF2B5EF4-FFF2-40B4-BE49-F238E27FC236}">
                  <a16:creationId xmlns:a16="http://schemas.microsoft.com/office/drawing/2014/main" id="{8680E544-83AC-45B1-9AE7-ED1462ABF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4070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1" name="Line 65">
              <a:extLst>
                <a:ext uri="{FF2B5EF4-FFF2-40B4-BE49-F238E27FC236}">
                  <a16:creationId xmlns:a16="http://schemas.microsoft.com/office/drawing/2014/main" id="{2ABEE78C-0650-4400-B7D6-A55ADD0BD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4074"/>
              <a:ext cx="472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2" name="Rectangle 66">
              <a:extLst>
                <a:ext uri="{FF2B5EF4-FFF2-40B4-BE49-F238E27FC236}">
                  <a16:creationId xmlns:a16="http://schemas.microsoft.com/office/drawing/2014/main" id="{B049AD0F-C680-493A-9A37-68139B6A0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5" y="3903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23" name="Freeform 67">
              <a:extLst>
                <a:ext uri="{FF2B5EF4-FFF2-40B4-BE49-F238E27FC236}">
                  <a16:creationId xmlns:a16="http://schemas.microsoft.com/office/drawing/2014/main" id="{D51B48BB-FDE5-4CE3-91DF-FA6895292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9" y="4024"/>
              <a:ext cx="41" cy="92"/>
            </a:xfrm>
            <a:custGeom>
              <a:avLst/>
              <a:gdLst>
                <a:gd name="T0" fmla="*/ 0 w 41"/>
                <a:gd name="T1" fmla="*/ 0 h 92"/>
                <a:gd name="T2" fmla="*/ 41 w 41"/>
                <a:gd name="T3" fmla="*/ 46 h 92"/>
                <a:gd name="T4" fmla="*/ 0 w 41"/>
                <a:gd name="T5" fmla="*/ 92 h 92"/>
                <a:gd name="T6" fmla="*/ 0 w 41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92"/>
                <a:gd name="T14" fmla="*/ 41 w 41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92">
                  <a:moveTo>
                    <a:pt x="0" y="0"/>
                  </a:moveTo>
                  <a:lnTo>
                    <a:pt x="41" y="46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24" name="Line 68">
              <a:extLst>
                <a:ext uri="{FF2B5EF4-FFF2-40B4-BE49-F238E27FC236}">
                  <a16:creationId xmlns:a16="http://schemas.microsoft.com/office/drawing/2014/main" id="{8460B262-B52C-4161-BEAE-F4C42AB395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9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5" name="Line 69">
              <a:extLst>
                <a:ext uri="{FF2B5EF4-FFF2-40B4-BE49-F238E27FC236}">
                  <a16:creationId xmlns:a16="http://schemas.microsoft.com/office/drawing/2014/main" id="{690B2F30-3C1B-40F9-BD48-19D7904543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3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6" name="Line 70">
              <a:extLst>
                <a:ext uri="{FF2B5EF4-FFF2-40B4-BE49-F238E27FC236}">
                  <a16:creationId xmlns:a16="http://schemas.microsoft.com/office/drawing/2014/main" id="{4E6F9006-FCE8-4975-9E1D-58C53CC02B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7" name="Line 71">
              <a:extLst>
                <a:ext uri="{FF2B5EF4-FFF2-40B4-BE49-F238E27FC236}">
                  <a16:creationId xmlns:a16="http://schemas.microsoft.com/office/drawing/2014/main" id="{920A52DE-920D-481B-9D2B-C21522855D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0" y="2625"/>
              <a:ext cx="1" cy="16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8" name="Rectangle 72">
              <a:extLst>
                <a:ext uri="{FF2B5EF4-FFF2-40B4-BE49-F238E27FC236}">
                  <a16:creationId xmlns:a16="http://schemas.microsoft.com/office/drawing/2014/main" id="{EC49AEF0-DAE4-4620-9825-7A5B819AB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" y="2617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29" name="Freeform 73">
              <a:extLst>
                <a:ext uri="{FF2B5EF4-FFF2-40B4-BE49-F238E27FC236}">
                  <a16:creationId xmlns:a16="http://schemas.microsoft.com/office/drawing/2014/main" id="{5F2FC7BD-4C7E-4946-9D9B-EE08D058B0E1}"/>
                </a:ext>
              </a:extLst>
            </p:cNvPr>
            <p:cNvSpPr>
              <a:spLocks/>
            </p:cNvSpPr>
            <p:nvPr/>
          </p:nvSpPr>
          <p:spPr bwMode="auto">
            <a:xfrm>
              <a:off x="776" y="2629"/>
              <a:ext cx="81" cy="46"/>
            </a:xfrm>
            <a:custGeom>
              <a:avLst/>
              <a:gdLst>
                <a:gd name="T0" fmla="*/ 0 w 81"/>
                <a:gd name="T1" fmla="*/ 46 h 46"/>
                <a:gd name="T2" fmla="*/ 41 w 81"/>
                <a:gd name="T3" fmla="*/ 0 h 46"/>
                <a:gd name="T4" fmla="*/ 81 w 81"/>
                <a:gd name="T5" fmla="*/ 46 h 46"/>
                <a:gd name="T6" fmla="*/ 0 w 81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"/>
                <a:gd name="T13" fmla="*/ 0 h 46"/>
                <a:gd name="T14" fmla="*/ 81 w 81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" h="46">
                  <a:moveTo>
                    <a:pt x="0" y="46"/>
                  </a:moveTo>
                  <a:lnTo>
                    <a:pt x="41" y="0"/>
                  </a:lnTo>
                  <a:lnTo>
                    <a:pt x="8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30" name="Rectangle 74">
              <a:extLst>
                <a:ext uri="{FF2B5EF4-FFF2-40B4-BE49-F238E27FC236}">
                  <a16:creationId xmlns:a16="http://schemas.microsoft.com/office/drawing/2014/main" id="{5E8590DB-812C-40C6-AE29-2AB65D57A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" y="2625"/>
              <a:ext cx="4725" cy="1691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1" name="Rectangle 75">
              <a:extLst>
                <a:ext uri="{FF2B5EF4-FFF2-40B4-BE49-F238E27FC236}">
                  <a16:creationId xmlns:a16="http://schemas.microsoft.com/office/drawing/2014/main" id="{27B9DD34-786D-4435-9B31-201E8B438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" y="4107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2" name="Line 76">
              <a:extLst>
                <a:ext uri="{FF2B5EF4-FFF2-40B4-BE49-F238E27FC236}">
                  <a16:creationId xmlns:a16="http://schemas.microsoft.com/office/drawing/2014/main" id="{F1BD39DE-0B1D-4854-9936-C21E37213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3" name="Rectangle 77">
              <a:extLst>
                <a:ext uri="{FF2B5EF4-FFF2-40B4-BE49-F238E27FC236}">
                  <a16:creationId xmlns:a16="http://schemas.microsoft.com/office/drawing/2014/main" id="{0A8EF095-16D0-4649-8C34-2BA54CE84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" y="4107"/>
              <a:ext cx="18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4" name="Line 78">
              <a:extLst>
                <a:ext uri="{FF2B5EF4-FFF2-40B4-BE49-F238E27FC236}">
                  <a16:creationId xmlns:a16="http://schemas.microsoft.com/office/drawing/2014/main" id="{C295B76D-7786-4BB6-9EC8-06677F5BF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0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5" name="Rectangle 79">
              <a:extLst>
                <a:ext uri="{FF2B5EF4-FFF2-40B4-BE49-F238E27FC236}">
                  <a16:creationId xmlns:a16="http://schemas.microsoft.com/office/drawing/2014/main" id="{1409447B-6A73-48AB-AA29-87E0DD8D0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3" y="4107"/>
              <a:ext cx="5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6" name="Line 80">
              <a:extLst>
                <a:ext uri="{FF2B5EF4-FFF2-40B4-BE49-F238E27FC236}">
                  <a16:creationId xmlns:a16="http://schemas.microsoft.com/office/drawing/2014/main" id="{8BED9DF6-584D-4F3A-9101-9AF16F2A0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6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7" name="Rectangle 81">
              <a:extLst>
                <a:ext uri="{FF2B5EF4-FFF2-40B4-BE49-F238E27FC236}">
                  <a16:creationId xmlns:a16="http://schemas.microsoft.com/office/drawing/2014/main" id="{0062A0EA-251D-4A4A-A449-D2D57A1F2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4107"/>
              <a:ext cx="18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8" name="Line 82">
              <a:extLst>
                <a:ext uri="{FF2B5EF4-FFF2-40B4-BE49-F238E27FC236}">
                  <a16:creationId xmlns:a16="http://schemas.microsoft.com/office/drawing/2014/main" id="{7EE45D55-F740-4685-B8E5-8E97ED60AB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3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9" name="Rectangle 83">
              <a:extLst>
                <a:ext uri="{FF2B5EF4-FFF2-40B4-BE49-F238E27FC236}">
                  <a16:creationId xmlns:a16="http://schemas.microsoft.com/office/drawing/2014/main" id="{716B3359-7A8B-4B4B-BA0D-0EB4FE216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2" y="4107"/>
              <a:ext cx="11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0" name="Rectangle 84">
              <a:extLst>
                <a:ext uri="{FF2B5EF4-FFF2-40B4-BE49-F238E27FC236}">
                  <a16:creationId xmlns:a16="http://schemas.microsoft.com/office/drawing/2014/main" id="{44A8C47B-6267-4A25-B80E-C75FAB255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3777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1" name="Line 85">
              <a:extLst>
                <a:ext uri="{FF2B5EF4-FFF2-40B4-BE49-F238E27FC236}">
                  <a16:creationId xmlns:a16="http://schemas.microsoft.com/office/drawing/2014/main" id="{AD267282-C2C1-4266-9002-D3F05C81F5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7" y="3832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2" name="Rectangle 86">
              <a:extLst>
                <a:ext uri="{FF2B5EF4-FFF2-40B4-BE49-F238E27FC236}">
                  <a16:creationId xmlns:a16="http://schemas.microsoft.com/office/drawing/2014/main" id="{D2BF087B-1790-46DD-91E1-81A83188D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353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3" name="Line 87">
              <a:extLst>
                <a:ext uri="{FF2B5EF4-FFF2-40B4-BE49-F238E27FC236}">
                  <a16:creationId xmlns:a16="http://schemas.microsoft.com/office/drawing/2014/main" id="{591B2CF7-A6E3-49F6-BB05-C17960AEB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7" y="3590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4" name="Rectangle 88">
              <a:extLst>
                <a:ext uri="{FF2B5EF4-FFF2-40B4-BE49-F238E27FC236}">
                  <a16:creationId xmlns:a16="http://schemas.microsoft.com/office/drawing/2014/main" id="{A001272A-F010-48DB-B5EB-65D5EFCB1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3297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5" name="Line 89">
              <a:extLst>
                <a:ext uri="{FF2B5EF4-FFF2-40B4-BE49-F238E27FC236}">
                  <a16:creationId xmlns:a16="http://schemas.microsoft.com/office/drawing/2014/main" id="{EEC221B8-60B9-4C02-A170-42939BF56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7" y="3352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6" name="Rectangle 90">
              <a:extLst>
                <a:ext uri="{FF2B5EF4-FFF2-40B4-BE49-F238E27FC236}">
                  <a16:creationId xmlns:a16="http://schemas.microsoft.com/office/drawing/2014/main" id="{DF2D77B5-644F-4A48-8B37-EA2CAA92B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305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7" name="Line 91">
              <a:extLst>
                <a:ext uri="{FF2B5EF4-FFF2-40B4-BE49-F238E27FC236}">
                  <a16:creationId xmlns:a16="http://schemas.microsoft.com/office/drawing/2014/main" id="{93F4B17B-85CE-471D-8399-38DA8F1E8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7" y="3109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8" name="Rectangle 92">
              <a:extLst>
                <a:ext uri="{FF2B5EF4-FFF2-40B4-BE49-F238E27FC236}">
                  <a16:creationId xmlns:a16="http://schemas.microsoft.com/office/drawing/2014/main" id="{9AAEAC72-B6A1-496B-82F9-DA5E0C3A9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817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9" name="Line 93">
              <a:extLst>
                <a:ext uri="{FF2B5EF4-FFF2-40B4-BE49-F238E27FC236}">
                  <a16:creationId xmlns:a16="http://schemas.microsoft.com/office/drawing/2014/main" id="{AEE96693-ACA7-4314-9CA7-8BA3E832E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7" y="2871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0" name="Rectangle 95">
              <a:extLst>
                <a:ext uri="{FF2B5EF4-FFF2-40B4-BE49-F238E27FC236}">
                  <a16:creationId xmlns:a16="http://schemas.microsoft.com/office/drawing/2014/main" id="{F008E292-A069-4721-B161-218CE0F1D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" y="2625"/>
              <a:ext cx="4725" cy="1691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01" name="Freeform 94">
            <a:extLst>
              <a:ext uri="{FF2B5EF4-FFF2-40B4-BE49-F238E27FC236}">
                <a16:creationId xmlns:a16="http://schemas.microsoft.com/office/drawing/2014/main" id="{59683AC3-A529-45DC-8C35-45AE654928AE}"/>
              </a:ext>
            </a:extLst>
          </p:cNvPr>
          <p:cNvSpPr>
            <a:spLocks/>
          </p:cNvSpPr>
          <p:nvPr/>
        </p:nvSpPr>
        <p:spPr bwMode="auto">
          <a:xfrm>
            <a:off x="2851151" y="4465639"/>
            <a:ext cx="1660525" cy="1525587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" name="Freeform 94">
            <a:extLst>
              <a:ext uri="{FF2B5EF4-FFF2-40B4-BE49-F238E27FC236}">
                <a16:creationId xmlns:a16="http://schemas.microsoft.com/office/drawing/2014/main" id="{EBD04E79-76AB-42A0-8150-C5CC90E1E8CC}"/>
              </a:ext>
            </a:extLst>
          </p:cNvPr>
          <p:cNvSpPr>
            <a:spLocks/>
          </p:cNvSpPr>
          <p:nvPr/>
        </p:nvSpPr>
        <p:spPr bwMode="auto">
          <a:xfrm>
            <a:off x="4513264" y="4473575"/>
            <a:ext cx="1660525" cy="1525588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" name="Freeform 94">
            <a:extLst>
              <a:ext uri="{FF2B5EF4-FFF2-40B4-BE49-F238E27FC236}">
                <a16:creationId xmlns:a16="http://schemas.microsoft.com/office/drawing/2014/main" id="{031DB2D6-33FB-4D2C-8E93-4A7659635C35}"/>
              </a:ext>
            </a:extLst>
          </p:cNvPr>
          <p:cNvSpPr>
            <a:spLocks/>
          </p:cNvSpPr>
          <p:nvPr/>
        </p:nvSpPr>
        <p:spPr bwMode="auto">
          <a:xfrm>
            <a:off x="6173789" y="4451350"/>
            <a:ext cx="1660525" cy="1525588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" name="Freeform 94">
            <a:extLst>
              <a:ext uri="{FF2B5EF4-FFF2-40B4-BE49-F238E27FC236}">
                <a16:creationId xmlns:a16="http://schemas.microsoft.com/office/drawing/2014/main" id="{29123C81-F67B-4C98-838D-909A56BB78A7}"/>
              </a:ext>
            </a:extLst>
          </p:cNvPr>
          <p:cNvSpPr>
            <a:spLocks/>
          </p:cNvSpPr>
          <p:nvPr/>
        </p:nvSpPr>
        <p:spPr bwMode="auto">
          <a:xfrm>
            <a:off x="7834314" y="4451350"/>
            <a:ext cx="1660525" cy="1525588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1" name="Text Box 5">
            <a:extLst>
              <a:ext uri="{FF2B5EF4-FFF2-40B4-BE49-F238E27FC236}">
                <a16:creationId xmlns:a16="http://schemas.microsoft.com/office/drawing/2014/main" id="{C12B7DB0-5BFF-4630-8148-698A5A03F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684E7F-7751-42C1-BDFD-B2F34E15D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9263" y="42864"/>
            <a:ext cx="8005762" cy="625475"/>
          </a:xfrm>
        </p:spPr>
        <p:txBody>
          <a:bodyPr/>
          <a:lstStyle/>
          <a:p>
            <a:pPr>
              <a:defRPr/>
            </a:pPr>
            <a:r>
              <a:rPr lang="en-CA" dirty="0"/>
              <a:t>Proving the Double Angle Ident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C02C3C-5CA3-4F48-B8A1-84CF18C9982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36738" y="569914"/>
            <a:ext cx="8540750" cy="12588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000"/>
              <a:t>To prove the Double Angle Identities, use the “Sum Identities”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Ex: Prove</a:t>
            </a:r>
          </a:p>
        </p:txBody>
      </p:sp>
      <p:graphicFrame>
        <p:nvGraphicFramePr>
          <p:cNvPr id="23554" name="Object 4">
            <a:extLst>
              <a:ext uri="{FF2B5EF4-FFF2-40B4-BE49-F238E27FC236}">
                <a16:creationId xmlns:a16="http://schemas.microsoft.com/office/drawing/2014/main" id="{077F2AEE-09ED-477A-ACF3-7642EDDA5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969963"/>
          <a:ext cx="3067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54000" progId="Equation.DSMT4">
                  <p:embed/>
                </p:oleObj>
              </mc:Choice>
              <mc:Fallback>
                <p:oleObj name="Equation" r:id="rId3" imgW="1600200" imgH="254000" progId="Equation.DSMT4">
                  <p:embed/>
                  <p:pic>
                    <p:nvPicPr>
                      <p:cNvPr id="23554" name="Object 4">
                        <a:extLst>
                          <a:ext uri="{FF2B5EF4-FFF2-40B4-BE49-F238E27FC236}">
                            <a16:creationId xmlns:a16="http://schemas.microsoft.com/office/drawing/2014/main" id="{077F2AEE-09ED-477A-ACF3-7642EDDA5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969963"/>
                        <a:ext cx="30670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7BFA285-A78B-4605-9C27-194E3A6D3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2289" y="2265363"/>
          <a:ext cx="3495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254000" progId="Equation.DSMT4">
                  <p:embed/>
                </p:oleObj>
              </mc:Choice>
              <mc:Fallback>
                <p:oleObj name="Equation" r:id="rId5" imgW="2298700" imgH="2540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77BFA285-A78B-4605-9C27-194E3A6D3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9" y="2265363"/>
                        <a:ext cx="34956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>
            <a:extLst>
              <a:ext uri="{FF2B5EF4-FFF2-40B4-BE49-F238E27FC236}">
                <a16:creationId xmlns:a16="http://schemas.microsoft.com/office/drawing/2014/main" id="{5BDAB035-62DF-4843-B90E-37160657B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1964" y="1417639"/>
          <a:ext cx="31527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1511300" progId="Equation.DSMT4">
                  <p:embed/>
                </p:oleObj>
              </mc:Choice>
              <mc:Fallback>
                <p:oleObj name="Equation" r:id="rId7" imgW="1981200" imgH="1511300" progId="Equation.DSMT4">
                  <p:embed/>
                  <p:pic>
                    <p:nvPicPr>
                      <p:cNvPr id="23556" name="Object 6">
                        <a:extLst>
                          <a:ext uri="{FF2B5EF4-FFF2-40B4-BE49-F238E27FC236}">
                            <a16:creationId xmlns:a16="http://schemas.microsoft.com/office/drawing/2014/main" id="{5BDAB035-62DF-4843-B90E-37160657B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4" y="1417639"/>
                        <a:ext cx="3152775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3BFECCF-FE8A-44B6-BEB2-FDFE15D57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8975" y="1809750"/>
          <a:ext cx="1016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252" imgH="253890" progId="Equation.DSMT4">
                  <p:embed/>
                </p:oleObj>
              </mc:Choice>
              <mc:Fallback>
                <p:oleObj name="Equation" r:id="rId9" imgW="571252" imgH="25389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3BFECCF-FE8A-44B6-BEB2-FDFE15D57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809750"/>
                        <a:ext cx="1016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8381AFE-4A84-4C6F-BC08-C2E319C09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851025"/>
          <a:ext cx="1625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0500" progId="Equation.DSMT4">
                  <p:embed/>
                </p:oleObj>
              </mc:Choice>
              <mc:Fallback>
                <p:oleObj name="Equation" r:id="rId11" imgW="914400" imgH="1905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08381AFE-4A84-4C6F-BC08-C2E319C0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851025"/>
                        <a:ext cx="16256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118579E1-FF6F-4D13-AD0C-9ED412FCA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3089" y="2266950"/>
          <a:ext cx="1285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586" imgH="253890" progId="Equation.DSMT4">
                  <p:embed/>
                </p:oleObj>
              </mc:Choice>
              <mc:Fallback>
                <p:oleObj name="Equation" r:id="rId13" imgW="723586" imgH="25389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118579E1-FF6F-4D13-AD0C-9ED412FCA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9" y="2266950"/>
                        <a:ext cx="1285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55AB2067-7555-49B6-BA30-87216015D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5" y="2751139"/>
          <a:ext cx="25908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11300" imgH="190500" progId="Equation.DSMT4">
                  <p:embed/>
                </p:oleObj>
              </mc:Choice>
              <mc:Fallback>
                <p:oleObj name="Equation" r:id="rId15" imgW="1511300" imgH="1905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55AB2067-7555-49B6-BA30-87216015D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751139"/>
                        <a:ext cx="25908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59F37D3C-1DB8-43B4-8954-8D09EE3A4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3279776"/>
          <a:ext cx="1568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190500" progId="Equation.DSMT4">
                  <p:embed/>
                </p:oleObj>
              </mc:Choice>
              <mc:Fallback>
                <p:oleObj name="Equation" r:id="rId17" imgW="914400" imgH="1905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59F37D3C-1DB8-43B4-8954-8D09EE3A4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279776"/>
                        <a:ext cx="15684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3E152AEE-363A-4653-90C8-3A48C23FD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311525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1760" imgH="177646" progId="Equation.DSMT4">
                  <p:embed/>
                </p:oleObj>
              </mc:Choice>
              <mc:Fallback>
                <p:oleObj name="Equation" r:id="rId19" imgW="621760" imgH="177646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3E152AEE-363A-4653-90C8-3A48C23FD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11525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FDA69F69-17EB-44F8-BB41-DD7CE9E83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7689" y="2713039"/>
          <a:ext cx="1660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91726" imgH="190417" progId="Equation.DSMT4">
                  <p:embed/>
                </p:oleObj>
              </mc:Choice>
              <mc:Fallback>
                <p:oleObj name="Equation" r:id="rId21" imgW="1091726" imgH="190417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FDA69F69-17EB-44F8-BB41-DD7CE9E83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9" y="2713039"/>
                        <a:ext cx="1660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23A22302-7837-406B-9A48-A85A96009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3239" y="5257800"/>
          <a:ext cx="3533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24100" imgH="254000" progId="Equation.DSMT4">
                  <p:embed/>
                </p:oleObj>
              </mc:Choice>
              <mc:Fallback>
                <p:oleObj name="Equation" r:id="rId23" imgW="2324100" imgH="25400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23A22302-7837-406B-9A48-A85A96009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9" y="5257800"/>
                        <a:ext cx="3533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4A0AAC43-4365-4D9C-BBAC-201840DD0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6414" y="4337051"/>
          <a:ext cx="3151187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81200" imgH="1511300" progId="Equation.DSMT4">
                  <p:embed/>
                </p:oleObj>
              </mc:Choice>
              <mc:Fallback>
                <p:oleObj name="Equation" r:id="rId25" imgW="1981200" imgH="151130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4A0AAC43-4365-4D9C-BBAC-201840DD0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4" y="4337051"/>
                        <a:ext cx="3151187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214ED263-FA0F-4AFE-A4C9-D5E7DBC98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0726" y="4759325"/>
          <a:ext cx="1039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253890" progId="Equation.DSMT4">
                  <p:embed/>
                </p:oleObj>
              </mc:Choice>
              <mc:Fallback>
                <p:oleObj name="Equation" r:id="rId26" imgW="583947" imgH="25389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214ED263-FA0F-4AFE-A4C9-D5E7DBC98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6" y="4759325"/>
                        <a:ext cx="1039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041ABFAC-763B-4B25-8AFD-BF29BBCAB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4725988"/>
          <a:ext cx="1803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6000" imgH="241300" progId="Equation.DSMT4">
                  <p:embed/>
                </p:oleObj>
              </mc:Choice>
              <mc:Fallback>
                <p:oleObj name="Equation" r:id="rId28" imgW="1016000" imgH="2413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041ABFAC-763B-4B25-8AFD-BF29BBCAB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725988"/>
                        <a:ext cx="1803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10EE5143-8224-43BA-B9BE-E5F7A25F3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2288" y="5275263"/>
          <a:ext cx="13319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8975" imgH="253890" progId="Equation.DSMT4">
                  <p:embed/>
                </p:oleObj>
              </mc:Choice>
              <mc:Fallback>
                <p:oleObj name="Equation" r:id="rId30" imgW="748975" imgH="253890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10EE5143-8224-43BA-B9BE-E5F7A25F3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275263"/>
                        <a:ext cx="13319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F94F1EBD-96FE-4382-B591-6B6D089A6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5816601"/>
          <a:ext cx="2590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11300" imgH="190500" progId="Equation.DSMT4">
                  <p:embed/>
                </p:oleObj>
              </mc:Choice>
              <mc:Fallback>
                <p:oleObj name="Equation" r:id="rId32" imgW="1511300" imgH="190500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F94F1EBD-96FE-4382-B591-6B6D089A6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816601"/>
                        <a:ext cx="2590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C1585D11-FF0E-4707-BF25-31DD6E48E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4" y="6245225"/>
          <a:ext cx="1743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6000" imgH="241300" progId="Equation.DSMT4">
                  <p:embed/>
                </p:oleObj>
              </mc:Choice>
              <mc:Fallback>
                <p:oleObj name="Equation" r:id="rId34" imgW="1016000" imgH="241300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C1585D11-FF0E-4707-BF25-31DD6E48E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4" y="6245225"/>
                        <a:ext cx="17430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9BF7DE09-FD72-416A-AABC-459AFC495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964" y="6376988"/>
          <a:ext cx="10683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21760" imgH="177646" progId="Equation.DSMT4">
                  <p:embed/>
                </p:oleObj>
              </mc:Choice>
              <mc:Fallback>
                <p:oleObj name="Equation" r:id="rId36" imgW="621760" imgH="177646" progId="Equation.DSMT4">
                  <p:embed/>
                  <p:pic>
                    <p:nvPicPr>
                      <p:cNvPr id="22" name="Object 19">
                        <a:extLst>
                          <a:ext uri="{FF2B5EF4-FFF2-40B4-BE49-F238E27FC236}">
                            <a16:creationId xmlns:a16="http://schemas.microsoft.com/office/drawing/2014/main" id="{9BF7DE09-FD72-416A-AABC-459AFC495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4" y="6376988"/>
                        <a:ext cx="10683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998FEA94-DC05-4455-86A3-690989179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1814" y="5676901"/>
          <a:ext cx="1660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91726" imgH="190417" progId="Equation.DSMT4">
                  <p:embed/>
                </p:oleObj>
              </mc:Choice>
              <mc:Fallback>
                <p:oleObj name="Equation" r:id="rId37" imgW="1091726" imgH="190417" progId="Equation.DSMT4">
                  <p:embed/>
                  <p:pic>
                    <p:nvPicPr>
                      <p:cNvPr id="23" name="Object 20">
                        <a:extLst>
                          <a:ext uri="{FF2B5EF4-FFF2-40B4-BE49-F238E27FC236}">
                            <a16:creationId xmlns:a16="http://schemas.microsoft.com/office/drawing/2014/main" id="{998FEA94-DC05-4455-86A3-690989179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4" y="5676901"/>
                        <a:ext cx="1660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9BA6D43D-81E0-4AD8-A68C-0AA728411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3865564"/>
          <a:ext cx="4502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514600" imgH="292100" progId="Equation.DSMT4">
                  <p:embed/>
                </p:oleObj>
              </mc:Choice>
              <mc:Fallback>
                <p:oleObj name="Equation" r:id="rId38" imgW="2514600" imgH="292100" progId="Equation.DSMT4">
                  <p:embed/>
                  <p:pic>
                    <p:nvPicPr>
                      <p:cNvPr id="24" name="Object 21">
                        <a:extLst>
                          <a:ext uri="{FF2B5EF4-FFF2-40B4-BE49-F238E27FC236}">
                            <a16:creationId xmlns:a16="http://schemas.microsoft.com/office/drawing/2014/main" id="{9BA6D43D-81E0-4AD8-A68C-0AA728411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865564"/>
                        <a:ext cx="4502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 Box 5">
            <a:extLst>
              <a:ext uri="{FF2B5EF4-FFF2-40B4-BE49-F238E27FC236}">
                <a16:creationId xmlns:a16="http://schemas.microsoft.com/office/drawing/2014/main" id="{363B0991-371B-416A-AEEC-681C8A73B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B2B10-969B-41C9-ABEC-3CBA8FAAEC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1" y="274639"/>
            <a:ext cx="7540625" cy="58102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Practice: Prove the following Identities</a:t>
            </a: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1CA35652-F2AB-4630-B8CB-12E4C0AE4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150" y="917575"/>
          <a:ext cx="4357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300" imgH="292100" progId="Equation.DSMT4">
                  <p:embed/>
                </p:oleObj>
              </mc:Choice>
              <mc:Fallback>
                <p:oleObj name="Equation" r:id="rId3" imgW="2273300" imgH="292100" progId="Equation.DSMT4">
                  <p:embed/>
                  <p:pic>
                    <p:nvPicPr>
                      <p:cNvPr id="15363" name="Object 4">
                        <a:extLst>
                          <a:ext uri="{FF2B5EF4-FFF2-40B4-BE49-F238E27FC236}">
                            <a16:creationId xmlns:a16="http://schemas.microsoft.com/office/drawing/2014/main" id="{1CA35652-F2AB-4630-B8CB-12E4C0AE4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917575"/>
                        <a:ext cx="4357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3">
            <a:extLst>
              <a:ext uri="{FF2B5EF4-FFF2-40B4-BE49-F238E27FC236}">
                <a16:creationId xmlns:a16="http://schemas.microsoft.com/office/drawing/2014/main" id="{7A56F667-D32C-4568-B5AC-DEDC8C5B4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1916113"/>
          <a:ext cx="2587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215900" progId="Equation.DSMT4">
                  <p:embed/>
                </p:oleObj>
              </mc:Choice>
              <mc:Fallback>
                <p:oleObj name="Equation" r:id="rId5" imgW="1701800" imgH="215900" progId="Equation.DSMT4">
                  <p:embed/>
                  <p:pic>
                    <p:nvPicPr>
                      <p:cNvPr id="24599" name="Object 3">
                        <a:extLst>
                          <a:ext uri="{FF2B5EF4-FFF2-40B4-BE49-F238E27FC236}">
                            <a16:creationId xmlns:a16="http://schemas.microsoft.com/office/drawing/2014/main" id="{7A56F667-D32C-4568-B5AC-DEDC8C5B4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1916113"/>
                        <a:ext cx="25876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6">
            <a:extLst>
              <a:ext uri="{FF2B5EF4-FFF2-40B4-BE49-F238E27FC236}">
                <a16:creationId xmlns:a16="http://schemas.microsoft.com/office/drawing/2014/main" id="{400EFFF7-7BFB-47B9-B43A-3780BE12F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1964" y="1417639"/>
          <a:ext cx="31527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1511300" progId="Equation.DSMT4">
                  <p:embed/>
                </p:oleObj>
              </mc:Choice>
              <mc:Fallback>
                <p:oleObj name="Equation" r:id="rId7" imgW="1981200" imgH="1511300" progId="Equation.DSMT4">
                  <p:embed/>
                  <p:pic>
                    <p:nvPicPr>
                      <p:cNvPr id="24600" name="Object 6">
                        <a:extLst>
                          <a:ext uri="{FF2B5EF4-FFF2-40B4-BE49-F238E27FC236}">
                            <a16:creationId xmlns:a16="http://schemas.microsoft.com/office/drawing/2014/main" id="{400EFFF7-7BFB-47B9-B43A-3780BE12F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4" y="1417639"/>
                        <a:ext cx="3152775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5">
            <a:extLst>
              <a:ext uri="{FF2B5EF4-FFF2-40B4-BE49-F238E27FC236}">
                <a16:creationId xmlns:a16="http://schemas.microsoft.com/office/drawing/2014/main" id="{AF9A6104-A27A-45BB-94E3-43A25EC7D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864" y="1809750"/>
          <a:ext cx="1038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253890" progId="Equation.DSMT4">
                  <p:embed/>
                </p:oleObj>
              </mc:Choice>
              <mc:Fallback>
                <p:oleObj name="Equation" r:id="rId9" imgW="583947" imgH="253890" progId="Equation.DSMT4">
                  <p:embed/>
                  <p:pic>
                    <p:nvPicPr>
                      <p:cNvPr id="24601" name="Object 5">
                        <a:extLst>
                          <a:ext uri="{FF2B5EF4-FFF2-40B4-BE49-F238E27FC236}">
                            <a16:creationId xmlns:a16="http://schemas.microsoft.com/office/drawing/2014/main" id="{AF9A6104-A27A-45BB-94E3-43A25EC7D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4" y="1809750"/>
                        <a:ext cx="10382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6">
            <a:extLst>
              <a:ext uri="{FF2B5EF4-FFF2-40B4-BE49-F238E27FC236}">
                <a16:creationId xmlns:a16="http://schemas.microsoft.com/office/drawing/2014/main" id="{78693424-0481-4D35-9846-97E8D84A1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9" y="1778001"/>
          <a:ext cx="1355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669" imgH="241195" progId="Equation.DSMT4">
                  <p:embed/>
                </p:oleObj>
              </mc:Choice>
              <mc:Fallback>
                <p:oleObj name="Equation" r:id="rId11" imgW="761669" imgH="241195" progId="Equation.DSMT4">
                  <p:embed/>
                  <p:pic>
                    <p:nvPicPr>
                      <p:cNvPr id="24602" name="Object 6">
                        <a:extLst>
                          <a:ext uri="{FF2B5EF4-FFF2-40B4-BE49-F238E27FC236}">
                            <a16:creationId xmlns:a16="http://schemas.microsoft.com/office/drawing/2014/main" id="{78693424-0481-4D35-9846-97E8D84A1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9" y="1778001"/>
                        <a:ext cx="1355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7">
            <a:extLst>
              <a:ext uri="{FF2B5EF4-FFF2-40B4-BE49-F238E27FC236}">
                <a16:creationId xmlns:a16="http://schemas.microsoft.com/office/drawing/2014/main" id="{963735A8-412D-40C3-A322-5907B4927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2235201"/>
          <a:ext cx="1804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6000" imgH="241300" progId="Equation.DSMT4">
                  <p:embed/>
                </p:oleObj>
              </mc:Choice>
              <mc:Fallback>
                <p:oleObj name="Equation" r:id="rId13" imgW="1016000" imgH="241300" progId="Equation.DSMT4">
                  <p:embed/>
                  <p:pic>
                    <p:nvPicPr>
                      <p:cNvPr id="24603" name="Object 7">
                        <a:extLst>
                          <a:ext uri="{FF2B5EF4-FFF2-40B4-BE49-F238E27FC236}">
                            <a16:creationId xmlns:a16="http://schemas.microsoft.com/office/drawing/2014/main" id="{963735A8-412D-40C3-A322-5907B4927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235201"/>
                        <a:ext cx="1804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8">
            <a:extLst>
              <a:ext uri="{FF2B5EF4-FFF2-40B4-BE49-F238E27FC236}">
                <a16:creationId xmlns:a16="http://schemas.microsoft.com/office/drawing/2014/main" id="{CAC69F35-AA97-4432-8C6F-A4C776D8A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350" y="2687638"/>
          <a:ext cx="20907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310" imgH="355446" progId="Equation.DSMT4">
                  <p:embed/>
                </p:oleObj>
              </mc:Choice>
              <mc:Fallback>
                <p:oleObj name="Equation" r:id="rId15" imgW="1358310" imgH="355446" progId="Equation.DSMT4">
                  <p:embed/>
                  <p:pic>
                    <p:nvPicPr>
                      <p:cNvPr id="24604" name="Object 8">
                        <a:extLst>
                          <a:ext uri="{FF2B5EF4-FFF2-40B4-BE49-F238E27FC236}">
                            <a16:creationId xmlns:a16="http://schemas.microsoft.com/office/drawing/2014/main" id="{CAC69F35-AA97-4432-8C6F-A4C776D8A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2687638"/>
                        <a:ext cx="20907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9">
            <a:extLst>
              <a:ext uri="{FF2B5EF4-FFF2-40B4-BE49-F238E27FC236}">
                <a16:creationId xmlns:a16="http://schemas.microsoft.com/office/drawing/2014/main" id="{026EA702-AD10-43A2-9836-F9DA9E85F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4963" y="3194050"/>
          <a:ext cx="13065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241195" progId="Equation.DSMT4">
                  <p:embed/>
                </p:oleObj>
              </mc:Choice>
              <mc:Fallback>
                <p:oleObj name="Equation" r:id="rId17" imgW="761669" imgH="241195" progId="Equation.DSMT4">
                  <p:embed/>
                  <p:pic>
                    <p:nvPicPr>
                      <p:cNvPr id="24605" name="Object 9">
                        <a:extLst>
                          <a:ext uri="{FF2B5EF4-FFF2-40B4-BE49-F238E27FC236}">
                            <a16:creationId xmlns:a16="http://schemas.microsoft.com/office/drawing/2014/main" id="{026EA702-AD10-43A2-9836-F9DA9E85F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194050"/>
                        <a:ext cx="13065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10">
            <a:extLst>
              <a:ext uri="{FF2B5EF4-FFF2-40B4-BE49-F238E27FC236}">
                <a16:creationId xmlns:a16="http://schemas.microsoft.com/office/drawing/2014/main" id="{6E136AE2-AF4A-462A-A2FD-86180D72A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311525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1760" imgH="177646" progId="Equation.DSMT4">
                  <p:embed/>
                </p:oleObj>
              </mc:Choice>
              <mc:Fallback>
                <p:oleObj name="Equation" r:id="rId19" imgW="621760" imgH="177646" progId="Equation.DSMT4">
                  <p:embed/>
                  <p:pic>
                    <p:nvPicPr>
                      <p:cNvPr id="24606" name="Object 10">
                        <a:extLst>
                          <a:ext uri="{FF2B5EF4-FFF2-40B4-BE49-F238E27FC236}">
                            <a16:creationId xmlns:a16="http://schemas.microsoft.com/office/drawing/2014/main" id="{6E136AE2-AF4A-462A-A2FD-86180D72A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11525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11">
            <a:extLst>
              <a:ext uri="{FF2B5EF4-FFF2-40B4-BE49-F238E27FC236}">
                <a16:creationId xmlns:a16="http://schemas.microsoft.com/office/drawing/2014/main" id="{093DC908-E9BA-4A6F-B3F3-713884534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1426" y="2141538"/>
          <a:ext cx="2625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27200" imgH="292100" progId="Equation.DSMT4">
                  <p:embed/>
                </p:oleObj>
              </mc:Choice>
              <mc:Fallback>
                <p:oleObj name="Equation" r:id="rId21" imgW="1727200" imgH="292100" progId="Equation.DSMT4">
                  <p:embed/>
                  <p:pic>
                    <p:nvPicPr>
                      <p:cNvPr id="24607" name="Object 11">
                        <a:extLst>
                          <a:ext uri="{FF2B5EF4-FFF2-40B4-BE49-F238E27FC236}">
                            <a16:creationId xmlns:a16="http://schemas.microsoft.com/office/drawing/2014/main" id="{093DC908-E9BA-4A6F-B3F3-713884534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6" y="2141538"/>
                        <a:ext cx="2625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2">
            <a:extLst>
              <a:ext uri="{FF2B5EF4-FFF2-40B4-BE49-F238E27FC236}">
                <a16:creationId xmlns:a16="http://schemas.microsoft.com/office/drawing/2014/main" id="{074D75DF-BA97-4DCA-BF7B-3DADEDFEB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3865564"/>
          <a:ext cx="40243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900" imgH="292100" progId="Equation.DSMT4">
                  <p:embed/>
                </p:oleObj>
              </mc:Choice>
              <mc:Fallback>
                <p:oleObj name="Equation" r:id="rId23" imgW="2247900" imgH="292100" progId="Equation.DSMT4">
                  <p:embed/>
                  <p:pic>
                    <p:nvPicPr>
                      <p:cNvPr id="15373" name="Object 12">
                        <a:extLst>
                          <a:ext uri="{FF2B5EF4-FFF2-40B4-BE49-F238E27FC236}">
                            <a16:creationId xmlns:a16="http://schemas.microsoft.com/office/drawing/2014/main" id="{074D75DF-BA97-4DCA-BF7B-3DADEDFEB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865564"/>
                        <a:ext cx="40243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3F92A587-4C4C-4E12-95ED-4D9C7451A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7388" y="2679701"/>
          <a:ext cx="21637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22400" imgH="215900" progId="Equation.DSMT4">
                  <p:embed/>
                </p:oleObj>
              </mc:Choice>
              <mc:Fallback>
                <p:oleObj name="Equation" r:id="rId25" imgW="1422400" imgH="215900" progId="Equation.DSMT4">
                  <p:embed/>
                  <p:pic>
                    <p:nvPicPr>
                      <p:cNvPr id="44" name="Object 13">
                        <a:extLst>
                          <a:ext uri="{FF2B5EF4-FFF2-40B4-BE49-F238E27FC236}">
                            <a16:creationId xmlns:a16="http://schemas.microsoft.com/office/drawing/2014/main" id="{3F92A587-4C4C-4E12-95ED-4D9C7451A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2679701"/>
                        <a:ext cx="216376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>
            <a:extLst>
              <a:ext uri="{FF2B5EF4-FFF2-40B4-BE49-F238E27FC236}">
                <a16:creationId xmlns:a16="http://schemas.microsoft.com/office/drawing/2014/main" id="{0F8C4A2A-16B9-4D11-A545-E2D03E737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0525" y="2608263"/>
          <a:ext cx="1873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31366" imgH="241195" progId="Equation.DSMT4">
                  <p:embed/>
                </p:oleObj>
              </mc:Choice>
              <mc:Fallback>
                <p:oleObj name="Equation" r:id="rId27" imgW="1231366" imgH="241195" progId="Equation.DSMT4">
                  <p:embed/>
                  <p:pic>
                    <p:nvPicPr>
                      <p:cNvPr id="45" name="Object 14">
                        <a:extLst>
                          <a:ext uri="{FF2B5EF4-FFF2-40B4-BE49-F238E27FC236}">
                            <a16:creationId xmlns:a16="http://schemas.microsoft.com/office/drawing/2014/main" id="{0F8C4A2A-16B9-4D11-A545-E2D03E737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5" y="2608263"/>
                        <a:ext cx="18732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>
            <a:extLst>
              <a:ext uri="{FF2B5EF4-FFF2-40B4-BE49-F238E27FC236}">
                <a16:creationId xmlns:a16="http://schemas.microsoft.com/office/drawing/2014/main" id="{2FE55AA1-8092-49AA-AE61-D8A84FC57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1325" y="3016251"/>
          <a:ext cx="18732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31366" imgH="241195" progId="Equation.DSMT4">
                  <p:embed/>
                </p:oleObj>
              </mc:Choice>
              <mc:Fallback>
                <p:oleObj name="Equation" r:id="rId29" imgW="1231366" imgH="241195" progId="Equation.DSMT4">
                  <p:embed/>
                  <p:pic>
                    <p:nvPicPr>
                      <p:cNvPr id="46" name="Object 15">
                        <a:extLst>
                          <a:ext uri="{FF2B5EF4-FFF2-40B4-BE49-F238E27FC236}">
                            <a16:creationId xmlns:a16="http://schemas.microsoft.com/office/drawing/2014/main" id="{2FE55AA1-8092-49AA-AE61-D8A84FC57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3016251"/>
                        <a:ext cx="18732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6">
            <a:extLst>
              <a:ext uri="{FF2B5EF4-FFF2-40B4-BE49-F238E27FC236}">
                <a16:creationId xmlns:a16="http://schemas.microsoft.com/office/drawing/2014/main" id="{0FCEDFDA-D29E-4829-AA43-62B2A1BBE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4" y="2736850"/>
          <a:ext cx="1895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31366" imgH="241195" progId="Equation.DSMT4">
                  <p:embed/>
                </p:oleObj>
              </mc:Choice>
              <mc:Fallback>
                <p:oleObj name="Equation" r:id="rId31" imgW="1231366" imgH="241195" progId="Equation.DSMT4">
                  <p:embed/>
                  <p:pic>
                    <p:nvPicPr>
                      <p:cNvPr id="47" name="Object 16">
                        <a:extLst>
                          <a:ext uri="{FF2B5EF4-FFF2-40B4-BE49-F238E27FC236}">
                            <a16:creationId xmlns:a16="http://schemas.microsoft.com/office/drawing/2014/main" id="{0FCEDFDA-D29E-4829-AA43-62B2A1BBE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4" y="2736850"/>
                        <a:ext cx="1895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7">
            <a:extLst>
              <a:ext uri="{FF2B5EF4-FFF2-40B4-BE49-F238E27FC236}">
                <a16:creationId xmlns:a16="http://schemas.microsoft.com/office/drawing/2014/main" id="{32A5B08C-F3B1-44A2-81A6-033752891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5689" y="4826001"/>
          <a:ext cx="25876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01800" imgH="215900" progId="Equation.DSMT4">
                  <p:embed/>
                </p:oleObj>
              </mc:Choice>
              <mc:Fallback>
                <p:oleObj name="Equation" r:id="rId33" imgW="1701800" imgH="215900" progId="Equation.DSMT4">
                  <p:embed/>
                  <p:pic>
                    <p:nvPicPr>
                      <p:cNvPr id="48" name="Object 17">
                        <a:extLst>
                          <a:ext uri="{FF2B5EF4-FFF2-40B4-BE49-F238E27FC236}">
                            <a16:creationId xmlns:a16="http://schemas.microsoft.com/office/drawing/2014/main" id="{32A5B08C-F3B1-44A2-81A6-033752891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9" y="4826001"/>
                        <a:ext cx="25876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8">
            <a:extLst>
              <a:ext uri="{FF2B5EF4-FFF2-40B4-BE49-F238E27FC236}">
                <a16:creationId xmlns:a16="http://schemas.microsoft.com/office/drawing/2014/main" id="{3A578F5E-CCCE-4131-811F-7BACA1F98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989" y="4327526"/>
          <a:ext cx="31527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81200" imgH="1511300" progId="Equation.DSMT4">
                  <p:embed/>
                </p:oleObj>
              </mc:Choice>
              <mc:Fallback>
                <p:oleObj name="Equation" r:id="rId34" imgW="1981200" imgH="1511300" progId="Equation.DSMT4">
                  <p:embed/>
                  <p:pic>
                    <p:nvPicPr>
                      <p:cNvPr id="49" name="Object 18">
                        <a:extLst>
                          <a:ext uri="{FF2B5EF4-FFF2-40B4-BE49-F238E27FC236}">
                            <a16:creationId xmlns:a16="http://schemas.microsoft.com/office/drawing/2014/main" id="{3A578F5E-CCCE-4131-811F-7BACA1F98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9" y="4327526"/>
                        <a:ext cx="3152775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>
            <a:extLst>
              <a:ext uri="{FF2B5EF4-FFF2-40B4-BE49-F238E27FC236}">
                <a16:creationId xmlns:a16="http://schemas.microsoft.com/office/drawing/2014/main" id="{C057AFF5-FBD3-49A7-8224-BAC5EDC78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889" y="4719639"/>
          <a:ext cx="10382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47" imgH="253890" progId="Equation.DSMT4">
                  <p:embed/>
                </p:oleObj>
              </mc:Choice>
              <mc:Fallback>
                <p:oleObj name="Equation" r:id="rId35" imgW="583947" imgH="253890" progId="Equation.DSMT4">
                  <p:embed/>
                  <p:pic>
                    <p:nvPicPr>
                      <p:cNvPr id="50" name="Object 19">
                        <a:extLst>
                          <a:ext uri="{FF2B5EF4-FFF2-40B4-BE49-F238E27FC236}">
                            <a16:creationId xmlns:a16="http://schemas.microsoft.com/office/drawing/2014/main" id="{C057AFF5-FBD3-49A7-8224-BAC5EDC78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9" y="4719639"/>
                        <a:ext cx="10382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>
            <a:extLst>
              <a:ext uri="{FF2B5EF4-FFF2-40B4-BE49-F238E27FC236}">
                <a16:creationId xmlns:a16="http://schemas.microsoft.com/office/drawing/2014/main" id="{BCAC0E11-A205-4688-B585-CE6668DE9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1338" y="4687889"/>
          <a:ext cx="1333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48975" imgH="241195" progId="Equation.DSMT4">
                  <p:embed/>
                </p:oleObj>
              </mc:Choice>
              <mc:Fallback>
                <p:oleObj name="Equation" r:id="rId36" imgW="748975" imgH="241195" progId="Equation.DSMT4">
                  <p:embed/>
                  <p:pic>
                    <p:nvPicPr>
                      <p:cNvPr id="51" name="Object 20">
                        <a:extLst>
                          <a:ext uri="{FF2B5EF4-FFF2-40B4-BE49-F238E27FC236}">
                            <a16:creationId xmlns:a16="http://schemas.microsoft.com/office/drawing/2014/main" id="{BCAC0E11-A205-4688-B585-CE6668DE9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4687889"/>
                        <a:ext cx="1333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1">
            <a:extLst>
              <a:ext uri="{FF2B5EF4-FFF2-40B4-BE49-F238E27FC236}">
                <a16:creationId xmlns:a16="http://schemas.microsoft.com/office/drawing/2014/main" id="{D30FC756-7897-4409-8645-5CCE2C725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9" y="5145089"/>
          <a:ext cx="1804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16000" imgH="241300" progId="Equation.DSMT4">
                  <p:embed/>
                </p:oleObj>
              </mc:Choice>
              <mc:Fallback>
                <p:oleObj name="Equation" r:id="rId38" imgW="1016000" imgH="241300" progId="Equation.DSMT4">
                  <p:embed/>
                  <p:pic>
                    <p:nvPicPr>
                      <p:cNvPr id="52" name="Object 21">
                        <a:extLst>
                          <a:ext uri="{FF2B5EF4-FFF2-40B4-BE49-F238E27FC236}">
                            <a16:creationId xmlns:a16="http://schemas.microsoft.com/office/drawing/2014/main" id="{D30FC756-7897-4409-8645-5CCE2C725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9" y="5145089"/>
                        <a:ext cx="1804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2">
            <a:extLst>
              <a:ext uri="{FF2B5EF4-FFF2-40B4-BE49-F238E27FC236}">
                <a16:creationId xmlns:a16="http://schemas.microsoft.com/office/drawing/2014/main" id="{92BA3867-107F-4C95-8F71-B421878C3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5597526"/>
          <a:ext cx="20129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07532" imgH="355446" progId="Equation.DSMT4">
                  <p:embed/>
                </p:oleObj>
              </mc:Choice>
              <mc:Fallback>
                <p:oleObj name="Equation" r:id="rId39" imgW="1307532" imgH="355446" progId="Equation.DSMT4">
                  <p:embed/>
                  <p:pic>
                    <p:nvPicPr>
                      <p:cNvPr id="53" name="Object 22">
                        <a:extLst>
                          <a:ext uri="{FF2B5EF4-FFF2-40B4-BE49-F238E27FC236}">
                            <a16:creationId xmlns:a16="http://schemas.microsoft.com/office/drawing/2014/main" id="{92BA3867-107F-4C95-8F71-B421878C3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5597526"/>
                        <a:ext cx="20129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3">
            <a:extLst>
              <a:ext uri="{FF2B5EF4-FFF2-40B4-BE49-F238E27FC236}">
                <a16:creationId xmlns:a16="http://schemas.microsoft.com/office/drawing/2014/main" id="{0543CAE6-D0C2-40B1-9DB7-D79A724C1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3514" y="6103939"/>
          <a:ext cx="12842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48975" imgH="241195" progId="Equation.DSMT4">
                  <p:embed/>
                </p:oleObj>
              </mc:Choice>
              <mc:Fallback>
                <p:oleObj name="Equation" r:id="rId41" imgW="748975" imgH="241195" progId="Equation.DSMT4">
                  <p:embed/>
                  <p:pic>
                    <p:nvPicPr>
                      <p:cNvPr id="54" name="Object 23">
                        <a:extLst>
                          <a:ext uri="{FF2B5EF4-FFF2-40B4-BE49-F238E27FC236}">
                            <a16:creationId xmlns:a16="http://schemas.microsoft.com/office/drawing/2014/main" id="{0543CAE6-D0C2-40B1-9DB7-D79A724C1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4" y="6103939"/>
                        <a:ext cx="12842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4">
            <a:extLst>
              <a:ext uri="{FF2B5EF4-FFF2-40B4-BE49-F238E27FC236}">
                <a16:creationId xmlns:a16="http://schemas.microsoft.com/office/drawing/2014/main" id="{17BDCF9F-BE66-4CB3-A39F-A2C8DC9D0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25" y="622141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21760" imgH="177646" progId="Equation.DSMT4">
                  <p:embed/>
                </p:oleObj>
              </mc:Choice>
              <mc:Fallback>
                <p:oleObj name="Equation" r:id="rId43" imgW="621760" imgH="177646" progId="Equation.DSMT4">
                  <p:embed/>
                  <p:pic>
                    <p:nvPicPr>
                      <p:cNvPr id="55" name="Object 24">
                        <a:extLst>
                          <a:ext uri="{FF2B5EF4-FFF2-40B4-BE49-F238E27FC236}">
                            <a16:creationId xmlns:a16="http://schemas.microsoft.com/office/drawing/2014/main" id="{17BDCF9F-BE66-4CB3-A39F-A2C8DC9D0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6221413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5">
            <a:extLst>
              <a:ext uri="{FF2B5EF4-FFF2-40B4-BE49-F238E27FC236}">
                <a16:creationId xmlns:a16="http://schemas.microsoft.com/office/drawing/2014/main" id="{61DD2EA5-8E2E-40B5-9294-2E823A149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8864" y="5051425"/>
          <a:ext cx="2625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727200" imgH="292100" progId="Equation.DSMT4">
                  <p:embed/>
                </p:oleObj>
              </mc:Choice>
              <mc:Fallback>
                <p:oleObj name="Equation" r:id="rId44" imgW="1727200" imgH="292100" progId="Equation.DSMT4">
                  <p:embed/>
                  <p:pic>
                    <p:nvPicPr>
                      <p:cNvPr id="56" name="Object 25">
                        <a:extLst>
                          <a:ext uri="{FF2B5EF4-FFF2-40B4-BE49-F238E27FC236}">
                            <a16:creationId xmlns:a16="http://schemas.microsoft.com/office/drawing/2014/main" id="{61DD2EA5-8E2E-40B5-9294-2E823A149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4" y="5051425"/>
                        <a:ext cx="2625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6">
            <a:extLst>
              <a:ext uri="{FF2B5EF4-FFF2-40B4-BE49-F238E27FC236}">
                <a16:creationId xmlns:a16="http://schemas.microsoft.com/office/drawing/2014/main" id="{D5935AA9-800E-4D0B-B090-8E84D30C6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4826" y="5589588"/>
          <a:ext cx="21637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422400" imgH="215900" progId="Equation.DSMT4">
                  <p:embed/>
                </p:oleObj>
              </mc:Choice>
              <mc:Fallback>
                <p:oleObj name="Equation" r:id="rId45" imgW="1422400" imgH="215900" progId="Equation.DSMT4">
                  <p:embed/>
                  <p:pic>
                    <p:nvPicPr>
                      <p:cNvPr id="57" name="Object 26">
                        <a:extLst>
                          <a:ext uri="{FF2B5EF4-FFF2-40B4-BE49-F238E27FC236}">
                            <a16:creationId xmlns:a16="http://schemas.microsoft.com/office/drawing/2014/main" id="{D5935AA9-800E-4D0B-B090-8E84D30C6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6" y="5589588"/>
                        <a:ext cx="216376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7">
            <a:extLst>
              <a:ext uri="{FF2B5EF4-FFF2-40B4-BE49-F238E27FC236}">
                <a16:creationId xmlns:a16="http://schemas.microsoft.com/office/drawing/2014/main" id="{4674EEC1-721A-4ED1-9906-8FD4036C3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9550" y="5518151"/>
          <a:ext cx="18732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31366" imgH="241195" progId="Equation.DSMT4">
                  <p:embed/>
                </p:oleObj>
              </mc:Choice>
              <mc:Fallback>
                <p:oleObj name="Equation" r:id="rId46" imgW="1231366" imgH="241195" progId="Equation.DSMT4">
                  <p:embed/>
                  <p:pic>
                    <p:nvPicPr>
                      <p:cNvPr id="58" name="Object 27">
                        <a:extLst>
                          <a:ext uri="{FF2B5EF4-FFF2-40B4-BE49-F238E27FC236}">
                            <a16:creationId xmlns:a16="http://schemas.microsoft.com/office/drawing/2014/main" id="{4674EEC1-721A-4ED1-9906-8FD4036C3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518151"/>
                        <a:ext cx="18732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8">
            <a:extLst>
              <a:ext uri="{FF2B5EF4-FFF2-40B4-BE49-F238E27FC236}">
                <a16:creationId xmlns:a16="http://schemas.microsoft.com/office/drawing/2014/main" id="{5E1148E1-A324-45B1-98C4-130D7AE67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0350" y="5926138"/>
          <a:ext cx="1873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31366" imgH="241195" progId="Equation.DSMT4">
                  <p:embed/>
                </p:oleObj>
              </mc:Choice>
              <mc:Fallback>
                <p:oleObj name="Equation" r:id="rId47" imgW="1231366" imgH="241195" progId="Equation.DSMT4">
                  <p:embed/>
                  <p:pic>
                    <p:nvPicPr>
                      <p:cNvPr id="59" name="Object 28">
                        <a:extLst>
                          <a:ext uri="{FF2B5EF4-FFF2-40B4-BE49-F238E27FC236}">
                            <a16:creationId xmlns:a16="http://schemas.microsoft.com/office/drawing/2014/main" id="{5E1148E1-A324-45B1-98C4-130D7AE67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5926138"/>
                        <a:ext cx="18732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9">
            <a:extLst>
              <a:ext uri="{FF2B5EF4-FFF2-40B4-BE49-F238E27FC236}">
                <a16:creationId xmlns:a16="http://schemas.microsoft.com/office/drawing/2014/main" id="{2079E1B9-E1D7-4B91-A7A8-719CDDF31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9" y="5603875"/>
          <a:ext cx="18383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93800" imgH="241300" progId="Equation.DSMT4">
                  <p:embed/>
                </p:oleObj>
              </mc:Choice>
              <mc:Fallback>
                <p:oleObj name="Equation" r:id="rId49" imgW="1193800" imgH="241300" progId="Equation.DSMT4">
                  <p:embed/>
                  <p:pic>
                    <p:nvPicPr>
                      <p:cNvPr id="60" name="Object 29">
                        <a:extLst>
                          <a:ext uri="{FF2B5EF4-FFF2-40B4-BE49-F238E27FC236}">
                            <a16:creationId xmlns:a16="http://schemas.microsoft.com/office/drawing/2014/main" id="{2079E1B9-E1D7-4B91-A7A8-719CDDF31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9" y="5603875"/>
                        <a:ext cx="18383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1" name="Text Box 5">
            <a:extLst>
              <a:ext uri="{FF2B5EF4-FFF2-40B4-BE49-F238E27FC236}">
                <a16:creationId xmlns:a16="http://schemas.microsoft.com/office/drawing/2014/main" id="{F0C184CE-8504-4B67-9DB3-D50A21CA1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KEYWORDS" val="Double, Angle, Identities"/>
  <p:tag name="ISPRING_ULTRA_SCORM_SLIDE_COUNT" val="11"/>
  <p:tag name="ISPRING_ULTRA_SCORM_DURATION" val="3600"/>
  <p:tag name="GENSWF_MOVIE_ONCLICK_URL" val="http://"/>
  <p:tag name="GENSWF_MOVIE_PRESENTATION_END_URL" val="http://"/>
  <p:tag name="GENSWF_OUTPUT_FILE_NAME" val="m12pc56"/>
  <p:tag name="ISPRING_RESOURCE_PATHS_HASH" val="8ce696e9412443ecc57c32ed4796326ae4778a"/>
  <p:tag name="ISPRING_RESOURCE_PATHS_HASH_2" val="7a3b4e2739933f4a24f1243e69a669234f9d15ee"/>
  <p:tag name="ISPRING_ULTRA_SCORM_COURSE_ID" val="14317FAF-4750-46B7-80BA-07956C7CFA7D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5"/>
  <p:tag name="ISPRING_PRESENTATION_TITLE" val="Sect 5.6 Proving Trigonometric Identities Part 2"/>
  <p:tag name="ISPRING_RESOURCE_PATHS_HASH_PRESENTER" val="6f227b913523cacdbdd76857c67d4d6f659c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AE18717D-03D6-4B60-B8D5-BF01240481C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2833526-25E4-4413-95B0-EC61A688B2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7774369-D7CE-4131-8500-67FBFAA25A66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31</TotalTime>
  <Words>514</Words>
  <Application>Microsoft Office PowerPoint</Application>
  <PresentationFormat>Widescreen</PresentationFormat>
  <Paragraphs>80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mbria Math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 6.3  Double Angle identities</vt:lpstr>
      <vt:lpstr>Double Angle Identities:</vt:lpstr>
      <vt:lpstr>Additional Double Angle Identities:</vt:lpstr>
      <vt:lpstr>Double Angle Identities</vt:lpstr>
      <vt:lpstr>PowerPoint Presentation</vt:lpstr>
      <vt:lpstr>PowerPoint Presentation</vt:lpstr>
      <vt:lpstr>PowerPoint Presentation</vt:lpstr>
      <vt:lpstr>Proving the Double Angle Identities</vt:lpstr>
      <vt:lpstr>Practice: Prove the following Identities</vt:lpstr>
      <vt:lpstr>Using Double Angle Identities to Solve Equations</vt:lpstr>
      <vt:lpstr>Practice: Solve for 0 ≤ θ ≤ 360° </vt:lpstr>
      <vt:lpstr>Proofs using Double Angle Identities</vt:lpstr>
      <vt:lpstr>Practice: Prove the following Identities</vt:lpstr>
      <vt:lpstr>Challenge: Prove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5.6 Proving Trigonometric Identities Part 2</dc:title>
  <dc:creator>Danny Young</dc:creator>
  <cp:lastModifiedBy>Danny Young</cp:lastModifiedBy>
  <cp:revision>30</cp:revision>
  <dcterms:created xsi:type="dcterms:W3CDTF">2008-12-06T23:13:28Z</dcterms:created>
  <dcterms:modified xsi:type="dcterms:W3CDTF">2025-03-03T22:22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